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B38" w:rsidRPr="00CC07CF" w:rsidRDefault="00471027" w:rsidP="009B2B38">
      <w:pPr>
        <w:jc w:val="center"/>
        <w:rPr>
          <w:rFonts w:ascii="Papyrus" w:hAnsi="Papyrus"/>
          <w:b/>
          <w:sz w:val="22"/>
          <w:szCs w:val="22"/>
          <w:u w:val="single"/>
        </w:rPr>
      </w:pPr>
      <w:r w:rsidRPr="00471027">
        <w:rPr>
          <w:rFonts w:ascii="Papyrus" w:hAnsi="Papyrus"/>
          <w:b/>
          <w:sz w:val="22"/>
          <w:szCs w:val="2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39.45pt;height:44.85pt" fillcolor="#06c" strokecolor="#9cf" strokeweight="1.5pt">
            <v:shadow on="t" color="#900"/>
            <v:textpath style="font-family:&quot;Impact&quot;;v-text-kern:t" trim="t" fitpath="t" string=". . . From Linear To Quadratic . . ."/>
          </v:shape>
        </w:pict>
      </w:r>
    </w:p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</w:p>
    <w:tbl>
      <w:tblPr>
        <w:tblpPr w:leftFromText="180" w:rightFromText="180" w:vertAnchor="text" w:horzAnchor="margin" w:tblpY="-56"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5148"/>
      </w:tblGrid>
      <w:tr w:rsidR="00A645C6" w:rsidRPr="00CC07CF" w:rsidTr="00A60939">
        <w:trPr>
          <w:trHeight w:val="983"/>
        </w:trPr>
        <w:tc>
          <w:tcPr>
            <w:tcW w:w="5148" w:type="dxa"/>
            <w:vAlign w:val="center"/>
          </w:tcPr>
          <w:p w:rsidR="00D45D66" w:rsidRPr="00CC07CF" w:rsidRDefault="00D45D66" w:rsidP="00D45D66">
            <w:pPr>
              <w:jc w:val="center"/>
              <w:rPr>
                <w:rFonts w:ascii="Papyrus" w:hAnsi="Papyrus"/>
                <w:bCs/>
                <w:sz w:val="22"/>
                <w:szCs w:val="22"/>
              </w:rPr>
            </w:pPr>
          </w:p>
          <w:p w:rsidR="00A645C6" w:rsidRPr="00CC07CF" w:rsidRDefault="00A645C6" w:rsidP="00D45D66">
            <w:pPr>
              <w:jc w:val="center"/>
              <w:rPr>
                <w:rFonts w:ascii="Papyrus" w:hAnsi="Papyrus"/>
                <w:bCs/>
                <w:sz w:val="22"/>
                <w:szCs w:val="22"/>
                <w:u w:val="single"/>
              </w:rPr>
            </w:pPr>
            <w:r w:rsidRPr="00CC07CF">
              <w:rPr>
                <w:rFonts w:ascii="Papyrus" w:hAnsi="Papyrus"/>
                <w:bCs/>
                <w:sz w:val="22"/>
                <w:szCs w:val="22"/>
              </w:rPr>
              <w:t>Open:</w:t>
            </w:r>
            <w:r w:rsidR="00D45D66" w:rsidRPr="00CC07CF">
              <w:rPr>
                <w:rFonts w:ascii="Papyrus" w:hAnsi="Papyrus"/>
                <w:bCs/>
                <w:sz w:val="22"/>
                <w:szCs w:val="22"/>
              </w:rPr>
              <w:t xml:space="preserve"> </w:t>
            </w:r>
            <w:r w:rsidR="00A60939" w:rsidRPr="00A60939">
              <w:rPr>
                <w:rFonts w:ascii="Papyrus" w:hAnsi="Papyrus"/>
                <w:b/>
                <w:bCs/>
                <w:sz w:val="22"/>
                <w:szCs w:val="22"/>
              </w:rPr>
              <w:t>DESMOS</w:t>
            </w:r>
            <w:r w:rsidR="00A60939" w:rsidRPr="00CC07CF">
              <w:rPr>
                <w:rFonts w:ascii="Papyrus" w:hAnsi="Papyrus"/>
                <w:bCs/>
                <w:sz w:val="22"/>
                <w:szCs w:val="22"/>
              </w:rPr>
              <w:t xml:space="preserve"> </w:t>
            </w:r>
            <w:r w:rsidRPr="00CC07CF">
              <w:rPr>
                <w:rStyle w:val="searchelementcontent1"/>
                <w:rFonts w:ascii="Papyrus" w:hAnsi="Papyrus"/>
                <w:sz w:val="22"/>
                <w:szCs w:val="22"/>
                <w:u w:val="single"/>
              </w:rPr>
              <w:t>Graphing Calculator</w:t>
            </w:r>
          </w:p>
          <w:p w:rsidR="00A645C6" w:rsidRPr="00CC07CF" w:rsidRDefault="00D45D66" w:rsidP="00D45D66">
            <w:pPr>
              <w:jc w:val="center"/>
              <w:rPr>
                <w:rFonts w:ascii="Papyrus" w:hAnsi="Papyrus"/>
                <w:b/>
                <w:bCs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bCs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-546100</wp:posOffset>
                  </wp:positionH>
                  <wp:positionV relativeFrom="paragraph">
                    <wp:posOffset>-346710</wp:posOffset>
                  </wp:positionV>
                  <wp:extent cx="441960" cy="445135"/>
                  <wp:effectExtent l="19050" t="0" r="0" b="0"/>
                  <wp:wrapTight wrapText="bothSides">
                    <wp:wrapPolygon edited="0">
                      <wp:start x="-931" y="0"/>
                      <wp:lineTo x="-931" y="20337"/>
                      <wp:lineTo x="21414" y="20337"/>
                      <wp:lineTo x="21414" y="0"/>
                      <wp:lineTo x="-931" y="0"/>
                    </wp:wrapPolygon>
                  </wp:wrapTight>
                  <wp:docPr id="1" name="Picture 0" descr="downloa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ownload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960" cy="44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CC07CF" w:rsidRPr="00CC07CF" w:rsidRDefault="00CC07CF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9B2B38" w:rsidRPr="00CC07CF" w:rsidRDefault="00CC7F72" w:rsidP="00CC07CF">
      <w:pPr>
        <w:jc w:val="center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b/>
          <w:sz w:val="22"/>
          <w:szCs w:val="22"/>
          <w:highlight w:val="yellow"/>
          <w:u w:val="single"/>
        </w:rPr>
        <w:t xml:space="preserve">Task 1:  </w:t>
      </w:r>
      <w:r w:rsidR="009B2B38" w:rsidRPr="00CC07CF">
        <w:rPr>
          <w:rFonts w:ascii="Papyrus" w:hAnsi="Papyrus"/>
          <w:b/>
          <w:sz w:val="22"/>
          <w:szCs w:val="22"/>
          <w:highlight w:val="yellow"/>
          <w:u w:val="single"/>
        </w:rPr>
        <w:t>Let’s Review Linear Relationships</w:t>
      </w:r>
    </w:p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Billy Bob’s dog </w:t>
      </w:r>
      <w:r w:rsidR="000A4CCC" w:rsidRPr="00CC07CF">
        <w:rPr>
          <w:rFonts w:ascii="Papyrus" w:hAnsi="Papyrus"/>
          <w:sz w:val="22"/>
          <w:szCs w:val="22"/>
        </w:rPr>
        <w:t>is out for a walk</w:t>
      </w:r>
      <w:r w:rsidRPr="00CC07CF">
        <w:rPr>
          <w:rFonts w:ascii="Papyrus" w:hAnsi="Papyrus"/>
          <w:sz w:val="22"/>
          <w:szCs w:val="22"/>
        </w:rPr>
        <w:t>.</w:t>
      </w:r>
      <w:r w:rsidR="000A4CCC" w:rsidRPr="00CC07CF">
        <w:rPr>
          <w:rFonts w:ascii="Papyrus" w:hAnsi="Papyrus"/>
          <w:sz w:val="22"/>
          <w:szCs w:val="22"/>
        </w:rPr>
        <w:t xml:space="preserve">  The equation to model its distance</w:t>
      </w:r>
      <w:r w:rsidR="002179D9" w:rsidRPr="00CC07CF">
        <w:rPr>
          <w:rFonts w:ascii="Papyrus" w:hAnsi="Papyrus"/>
          <w:sz w:val="22"/>
          <w:szCs w:val="22"/>
        </w:rPr>
        <w:t xml:space="preserve"> away from the house</w:t>
      </w:r>
      <w:r w:rsidR="000A4CCC" w:rsidRPr="00CC07CF">
        <w:rPr>
          <w:rFonts w:ascii="Papyrus" w:hAnsi="Papyrus"/>
          <w:sz w:val="22"/>
          <w:szCs w:val="22"/>
        </w:rPr>
        <w:t xml:space="preserve">, </w:t>
      </w:r>
      <w:r w:rsidR="000A4CCC" w:rsidRPr="00CC07CF">
        <w:rPr>
          <w:rFonts w:ascii="Papyrus" w:hAnsi="Papyrus"/>
          <w:i/>
          <w:sz w:val="22"/>
          <w:szCs w:val="22"/>
        </w:rPr>
        <w:t>d</w:t>
      </w:r>
      <w:r w:rsidR="00AE6DDB" w:rsidRPr="00CC07CF">
        <w:rPr>
          <w:rFonts w:ascii="Papyrus" w:hAnsi="Papyrus"/>
          <w:sz w:val="22"/>
          <w:szCs w:val="22"/>
        </w:rPr>
        <w:t xml:space="preserve"> metres</w:t>
      </w:r>
      <w:r w:rsidR="000A4CCC" w:rsidRPr="00CC07CF">
        <w:rPr>
          <w:rFonts w:ascii="Papyrus" w:hAnsi="Papyrus"/>
          <w:sz w:val="22"/>
          <w:szCs w:val="22"/>
        </w:rPr>
        <w:t xml:space="preserve">, after </w:t>
      </w:r>
      <w:r w:rsidR="000A4CCC" w:rsidRPr="00CC07CF">
        <w:rPr>
          <w:rFonts w:ascii="Papyrus" w:hAnsi="Papyrus"/>
          <w:i/>
          <w:sz w:val="22"/>
          <w:szCs w:val="22"/>
        </w:rPr>
        <w:t>t</w:t>
      </w:r>
      <w:r w:rsidR="000A4CCC" w:rsidRPr="00CC07CF">
        <w:rPr>
          <w:rFonts w:ascii="Papyrus" w:hAnsi="Papyrus"/>
          <w:sz w:val="22"/>
          <w:szCs w:val="22"/>
        </w:rPr>
        <w:t xml:space="preserve"> </w:t>
      </w:r>
      <w:r w:rsidR="00AE6DDB" w:rsidRPr="00CC07CF">
        <w:rPr>
          <w:rFonts w:ascii="Papyrus" w:hAnsi="Papyrus"/>
          <w:sz w:val="22"/>
          <w:szCs w:val="22"/>
        </w:rPr>
        <w:t>seconds</w:t>
      </w:r>
      <w:r w:rsidR="000A4CCC" w:rsidRPr="00CC07CF">
        <w:rPr>
          <w:rFonts w:ascii="Papyrus" w:hAnsi="Papyrus"/>
          <w:sz w:val="22"/>
          <w:szCs w:val="22"/>
        </w:rPr>
        <w:t xml:space="preserve"> is</w:t>
      </w:r>
      <w:proofErr w:type="gramStart"/>
      <w:r w:rsidR="000A4CCC" w:rsidRPr="00CC07CF">
        <w:rPr>
          <w:rFonts w:ascii="Papyrus" w:hAnsi="Papyrus"/>
          <w:sz w:val="22"/>
          <w:szCs w:val="22"/>
        </w:rPr>
        <w:t xml:space="preserve">: </w:t>
      </w:r>
      <w:proofErr w:type="gramEnd"/>
      <w:r w:rsidR="002179D9" w:rsidRPr="00CC07CF">
        <w:rPr>
          <w:rFonts w:ascii="Papyrus" w:hAnsi="Papyrus"/>
          <w:position w:val="-6"/>
          <w:sz w:val="22"/>
          <w:szCs w:val="22"/>
          <w:u w:val="single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14.25pt" o:ole="">
            <v:imagedata r:id="rId9" o:title=""/>
          </v:shape>
          <o:OLEObject Type="Embed" ProgID="Equation.DSMT4" ShapeID="_x0000_i1026" DrawAspect="Content" ObjectID="_1538127688" r:id="rId10"/>
        </w:object>
      </w:r>
      <w:r w:rsidR="000A4CCC" w:rsidRPr="00CC07CF">
        <w:rPr>
          <w:rFonts w:ascii="Papyrus" w:hAnsi="Papyrus"/>
          <w:sz w:val="22"/>
          <w:szCs w:val="22"/>
        </w:rPr>
        <w:t>.</w:t>
      </w:r>
    </w:p>
    <w:p w:rsidR="000A4CCC" w:rsidRPr="00CC07CF" w:rsidRDefault="00F3598F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516245</wp:posOffset>
            </wp:positionH>
            <wp:positionV relativeFrom="paragraph">
              <wp:posOffset>170815</wp:posOffset>
            </wp:positionV>
            <wp:extent cx="1340485" cy="969645"/>
            <wp:effectExtent l="1905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969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598F" w:rsidRPr="00CC07CF" w:rsidRDefault="000A4CCC" w:rsidP="000A4CC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Enter this equation into </w:t>
      </w:r>
      <w:r w:rsidR="00F3598F" w:rsidRPr="00365A5C">
        <w:rPr>
          <w:rFonts w:ascii="Papyrus" w:hAnsi="Papyrus"/>
          <w:b/>
          <w:sz w:val="22"/>
          <w:szCs w:val="22"/>
        </w:rPr>
        <w:t>DESMOS</w:t>
      </w:r>
      <w:r w:rsidRPr="00CC07CF">
        <w:rPr>
          <w:rFonts w:ascii="Papyrus" w:hAnsi="Papyrus"/>
          <w:sz w:val="22"/>
          <w:szCs w:val="22"/>
        </w:rPr>
        <w:t xml:space="preserve">.  </w:t>
      </w:r>
    </w:p>
    <w:p w:rsidR="00A645C6" w:rsidRPr="00CC07CF" w:rsidRDefault="00F3598F" w:rsidP="000A4CC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Adjust your screen to sh</w:t>
      </w:r>
      <w:r w:rsidR="00A645C6" w:rsidRPr="00CC07CF">
        <w:rPr>
          <w:rFonts w:ascii="Papyrus" w:hAnsi="Papyrus"/>
          <w:sz w:val="22"/>
          <w:szCs w:val="22"/>
        </w:rPr>
        <w:t>ow the scales like they are shown in the grid below.</w:t>
      </w:r>
    </w:p>
    <w:p w:rsidR="00A645C6" w:rsidRPr="00CC07CF" w:rsidRDefault="00A645C6" w:rsidP="00A645C6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omplete the Distance column in the table below.  To calculate the distances, you can:</w:t>
      </w:r>
    </w:p>
    <w:p w:rsidR="00A645C6" w:rsidRPr="00CC07CF" w:rsidRDefault="00A645C6" w:rsidP="00A645C6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equation above and your calculator.</w:t>
      </w:r>
    </w:p>
    <w:p w:rsidR="00A645C6" w:rsidRPr="00CC07CF" w:rsidRDefault="00A645C6" w:rsidP="00A645C6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TRACE feature on the online graphing calculator.</w:t>
      </w:r>
    </w:p>
    <w:p w:rsidR="00F3598F" w:rsidRPr="00CC07CF" w:rsidRDefault="00F3598F" w:rsidP="00F3598F">
      <w:pPr>
        <w:ind w:left="1080"/>
        <w:rPr>
          <w:rFonts w:ascii="Papyrus" w:hAnsi="Papyrus"/>
          <w:sz w:val="22"/>
          <w:szCs w:val="22"/>
        </w:rPr>
      </w:pPr>
    </w:p>
    <w:p w:rsidR="009B2B38" w:rsidRPr="00CC07CF" w:rsidRDefault="00F3598F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76624</wp:posOffset>
            </wp:positionH>
            <wp:positionV relativeFrom="paragraph">
              <wp:posOffset>74572</wp:posOffset>
            </wp:positionV>
            <wp:extent cx="2866334" cy="1956021"/>
            <wp:effectExtent l="1905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34" cy="1956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page" w:horzAnchor="margin" w:tblpX="380" w:tblpY="82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0" w:type="dxa"/>
          <w:right w:w="20" w:type="dxa"/>
        </w:tblCellMar>
        <w:tblLook w:val="0000"/>
      </w:tblPr>
      <w:tblGrid>
        <w:gridCol w:w="1475"/>
        <w:gridCol w:w="1475"/>
        <w:gridCol w:w="1890"/>
      </w:tblGrid>
      <w:tr w:rsidR="00AE6DDB" w:rsidRPr="00CC07CF" w:rsidTr="00973C71">
        <w:trPr>
          <w:cantSplit/>
          <w:trHeight w:hRule="exact" w:val="284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Time </w:t>
            </w:r>
          </w:p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sec)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Distance </w:t>
            </w:r>
          </w:p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m)</w:t>
            </w:r>
          </w:p>
        </w:tc>
        <w:tc>
          <w:tcPr>
            <w:tcW w:w="1890" w:type="dxa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ableTitle"/>
              <w:rPr>
                <w:rFonts w:ascii="Papyrus" w:hAnsi="Papyrus"/>
                <w:b w:val="0"/>
                <w:i/>
              </w:rPr>
            </w:pPr>
            <w:r w:rsidRPr="00CC07CF">
              <w:rPr>
                <w:rFonts w:ascii="Papyrus" w:hAnsi="Papyrus"/>
                <w:b w:val="0"/>
                <w:i/>
              </w:rPr>
              <w:t>Finite Differences</w:t>
            </w:r>
          </w:p>
        </w:tc>
      </w:tr>
      <w:tr w:rsidR="00AE6DDB" w:rsidRPr="00CC07CF" w:rsidTr="00973C71">
        <w:trPr>
          <w:cantSplit/>
          <w:trHeight w:val="346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</w:t>
            </w: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1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2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3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4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5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</w:tbl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Graph</w:t>
      </w:r>
      <w:r w:rsidR="00C60F8C" w:rsidRPr="00CC07CF">
        <w:rPr>
          <w:rFonts w:ascii="Papyrus" w:hAnsi="Papyrus"/>
          <w:sz w:val="22"/>
          <w:szCs w:val="22"/>
        </w:rPr>
        <w:t xml:space="preserve"> the relation on the grid</w:t>
      </w:r>
      <w:r w:rsidRPr="00CC07CF">
        <w:rPr>
          <w:rFonts w:ascii="Papyrus" w:hAnsi="Papyrus"/>
          <w:sz w:val="22"/>
          <w:szCs w:val="22"/>
        </w:rPr>
        <w:t>.</w:t>
      </w:r>
    </w:p>
    <w:p w:rsidR="00D5788E" w:rsidRPr="00CC07CF" w:rsidRDefault="002179D9" w:rsidP="00D5788E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a.  </w:t>
      </w:r>
      <w:r w:rsidRPr="00CC07CF">
        <w:rPr>
          <w:rFonts w:ascii="Papyrus" w:hAnsi="Papyrus"/>
          <w:sz w:val="22"/>
          <w:szCs w:val="22"/>
        </w:rPr>
        <w:tab/>
        <w:t xml:space="preserve">How far from the house is the dog when he starts his walk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y-intercept</w:t>
      </w:r>
      <w:r w:rsidRPr="00CC07CF">
        <w:rPr>
          <w:rFonts w:ascii="Papyrus" w:hAnsi="Papyrus"/>
          <w:sz w:val="22"/>
          <w:szCs w:val="22"/>
        </w:rPr>
        <w:t>. ___________</w:t>
      </w:r>
    </w:p>
    <w:p w:rsidR="002179D9" w:rsidRPr="00CC07CF" w:rsidRDefault="002179D9" w:rsidP="002179D9">
      <w:pPr>
        <w:ind w:left="72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Please label this point on the graph.</w:t>
      </w:r>
    </w:p>
    <w:p w:rsidR="002179D9" w:rsidRPr="00CC07CF" w:rsidRDefault="002179D9" w:rsidP="002179D9">
      <w:pPr>
        <w:rPr>
          <w:rFonts w:ascii="Papyrus" w:hAnsi="Papyrus"/>
          <w:sz w:val="22"/>
          <w:szCs w:val="22"/>
        </w:rPr>
      </w:pPr>
    </w:p>
    <w:p w:rsidR="002179D9" w:rsidRPr="00CC07CF" w:rsidRDefault="002179D9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b.</w:t>
      </w:r>
      <w:r w:rsidRPr="00CC07CF">
        <w:rPr>
          <w:rFonts w:ascii="Papyrus" w:hAnsi="Papyrus"/>
          <w:sz w:val="22"/>
          <w:szCs w:val="22"/>
        </w:rPr>
        <w:tab/>
        <w:t xml:space="preserve">At what rate does the dog walk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slope</w:t>
      </w:r>
      <w:r w:rsidRPr="00CC07CF">
        <w:rPr>
          <w:rFonts w:ascii="Papyrus" w:hAnsi="Papyrus"/>
          <w:sz w:val="22"/>
          <w:szCs w:val="22"/>
        </w:rPr>
        <w:t>. ___________</w:t>
      </w:r>
    </w:p>
    <w:p w:rsidR="00D5788E" w:rsidRPr="00CC07CF" w:rsidRDefault="002179D9" w:rsidP="002179D9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ab/>
        <w:t>Please indicate this on the graph with a rate triangle.</w:t>
      </w:r>
    </w:p>
    <w:p w:rsidR="002179D9" w:rsidRPr="00CC07CF" w:rsidRDefault="002179D9" w:rsidP="002179D9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alculate the </w:t>
      </w:r>
      <w:r w:rsidRPr="00CC07CF">
        <w:rPr>
          <w:rFonts w:ascii="Papyrus" w:hAnsi="Papyrus"/>
          <w:b/>
          <w:sz w:val="22"/>
          <w:szCs w:val="22"/>
          <w:u w:val="single"/>
        </w:rPr>
        <w:t>first differences</w:t>
      </w:r>
      <w:r w:rsidRPr="00CC07CF">
        <w:rPr>
          <w:rFonts w:ascii="Papyrus" w:hAnsi="Papyrus"/>
          <w:sz w:val="22"/>
          <w:szCs w:val="22"/>
        </w:rPr>
        <w:t>?  Do you remember how?</w:t>
      </w:r>
    </w:p>
    <w:p w:rsidR="00D5788E" w:rsidRPr="00CC07CF" w:rsidRDefault="00D5788E" w:rsidP="00A645C6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D5788E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first differences are all equal.  What does that tell you about the relationship between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and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>?</w:t>
      </w: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7746B5" w:rsidRDefault="007746B5" w:rsidP="00CC07CF">
      <w:pPr>
        <w:jc w:val="center"/>
        <w:rPr>
          <w:rFonts w:ascii="Papyrus" w:hAnsi="Papyrus"/>
          <w:b/>
          <w:sz w:val="22"/>
          <w:szCs w:val="22"/>
          <w:u w:val="single"/>
        </w:rPr>
      </w:pPr>
    </w:p>
    <w:p w:rsidR="007746B5" w:rsidRDefault="007746B5" w:rsidP="00CC07CF">
      <w:pPr>
        <w:jc w:val="center"/>
        <w:rPr>
          <w:rFonts w:ascii="Papyrus" w:hAnsi="Papyrus"/>
          <w:b/>
          <w:sz w:val="22"/>
          <w:szCs w:val="22"/>
          <w:u w:val="single"/>
        </w:rPr>
      </w:pPr>
    </w:p>
    <w:p w:rsidR="009B2B38" w:rsidRPr="00CC07CF" w:rsidRDefault="00CC07CF" w:rsidP="00CC07CF">
      <w:pPr>
        <w:jc w:val="center"/>
        <w:rPr>
          <w:rFonts w:ascii="Papyrus" w:hAnsi="Papyrus"/>
          <w:i/>
          <w:sz w:val="22"/>
          <w:szCs w:val="22"/>
        </w:rPr>
      </w:pPr>
      <w:r>
        <w:rPr>
          <w:rFonts w:ascii="Papyrus" w:hAnsi="Papyrus"/>
          <w:b/>
          <w:noProof/>
          <w:sz w:val="22"/>
          <w:szCs w:val="22"/>
          <w:u w:val="single"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5405424</wp:posOffset>
            </wp:positionH>
            <wp:positionV relativeFrom="paragraph">
              <wp:posOffset>-43455</wp:posOffset>
            </wp:positionV>
            <wp:extent cx="1316769" cy="850789"/>
            <wp:effectExtent l="19050" t="0" r="0" b="0"/>
            <wp:wrapNone/>
            <wp:docPr id="2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769" cy="85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F72" w:rsidRPr="00CC07CF">
        <w:rPr>
          <w:rFonts w:ascii="Papyrus" w:hAnsi="Papyrus"/>
          <w:b/>
          <w:sz w:val="22"/>
          <w:szCs w:val="22"/>
          <w:highlight w:val="yellow"/>
          <w:u w:val="single"/>
        </w:rPr>
        <w:t xml:space="preserve">Task 2:  </w:t>
      </w:r>
      <w:r w:rsidR="009B2B38" w:rsidRPr="00CC07CF">
        <w:rPr>
          <w:rFonts w:ascii="Papyrus" w:hAnsi="Papyrus"/>
          <w:b/>
          <w:sz w:val="22"/>
          <w:szCs w:val="22"/>
          <w:highlight w:val="yellow"/>
          <w:u w:val="single"/>
        </w:rPr>
        <w:t>Quadratic Relations</w:t>
      </w:r>
      <w:r w:rsidR="009B2B38" w:rsidRPr="00CC07CF">
        <w:rPr>
          <w:rFonts w:ascii="Papyrus" w:hAnsi="Papyrus"/>
          <w:sz w:val="22"/>
          <w:szCs w:val="22"/>
        </w:rPr>
        <w:t xml:space="preserve"> </w:t>
      </w:r>
      <w:proofErr w:type="gramStart"/>
      <w:r w:rsidR="009B2B38" w:rsidRPr="00CC07CF">
        <w:rPr>
          <w:rFonts w:ascii="Papyrus" w:hAnsi="Papyrus"/>
          <w:i/>
          <w:sz w:val="22"/>
          <w:szCs w:val="22"/>
        </w:rPr>
        <w:t>Now</w:t>
      </w:r>
      <w:proofErr w:type="gramEnd"/>
      <w:r w:rsidR="009B2B38" w:rsidRPr="00CC07CF">
        <w:rPr>
          <w:rFonts w:ascii="Papyrus" w:hAnsi="Papyrus"/>
          <w:i/>
          <w:sz w:val="22"/>
          <w:szCs w:val="22"/>
        </w:rPr>
        <w:t>, let’s kick it up a notch!!!</w:t>
      </w:r>
    </w:p>
    <w:p w:rsidR="00CC07CF" w:rsidRPr="00CC07CF" w:rsidRDefault="00CC07CF" w:rsidP="00CC07CF">
      <w:pPr>
        <w:jc w:val="center"/>
        <w:rPr>
          <w:rFonts w:ascii="Papyrus" w:hAnsi="Papyrus"/>
          <w:sz w:val="22"/>
          <w:szCs w:val="22"/>
        </w:rPr>
      </w:pPr>
    </w:p>
    <w:p w:rsidR="00DD0604" w:rsidRDefault="00C60F8C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Billy Bob’s dog is now going to run, fetch a </w:t>
      </w:r>
      <w:proofErr w:type="spellStart"/>
      <w:proofErr w:type="gramStart"/>
      <w:r w:rsidRPr="00CC07CF">
        <w:rPr>
          <w:rFonts w:ascii="Papyrus" w:hAnsi="Papyrus"/>
          <w:sz w:val="22"/>
          <w:szCs w:val="22"/>
        </w:rPr>
        <w:t>frisbee</w:t>
      </w:r>
      <w:proofErr w:type="spellEnd"/>
      <w:proofErr w:type="gramEnd"/>
      <w:r w:rsidRPr="00CC07CF">
        <w:rPr>
          <w:rFonts w:ascii="Papyrus" w:hAnsi="Papyrus"/>
          <w:sz w:val="22"/>
          <w:szCs w:val="22"/>
        </w:rPr>
        <w:t xml:space="preserve">, and then run back.  The equation to model </w:t>
      </w:r>
    </w:p>
    <w:p w:rsidR="00C60F8C" w:rsidRPr="00CC07CF" w:rsidRDefault="00C60F8C" w:rsidP="009B2B38">
      <w:pPr>
        <w:rPr>
          <w:rFonts w:ascii="Papyrus" w:hAnsi="Papyrus"/>
          <w:sz w:val="22"/>
          <w:szCs w:val="22"/>
        </w:rPr>
      </w:pPr>
      <w:proofErr w:type="gramStart"/>
      <w:r w:rsidRPr="00CC07CF">
        <w:rPr>
          <w:rFonts w:ascii="Papyrus" w:hAnsi="Papyrus"/>
          <w:sz w:val="22"/>
          <w:szCs w:val="22"/>
        </w:rPr>
        <w:t>the</w:t>
      </w:r>
      <w:proofErr w:type="gramEnd"/>
      <w:r w:rsidRPr="00CC07CF">
        <w:rPr>
          <w:rFonts w:ascii="Papyrus" w:hAnsi="Papyrus"/>
          <w:sz w:val="22"/>
          <w:szCs w:val="22"/>
        </w:rPr>
        <w:t xml:space="preserve"> distance,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metres, the dog is away from Billy Bob after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 xml:space="preserve"> seconds is: </w:t>
      </w:r>
      <w:r w:rsidRPr="00CC07CF">
        <w:rPr>
          <w:rFonts w:ascii="Papyrus" w:hAnsi="Papyrus"/>
          <w:position w:val="-6"/>
          <w:sz w:val="22"/>
          <w:szCs w:val="22"/>
        </w:rPr>
        <w:object w:dxaOrig="1880" w:dyaOrig="320">
          <v:shape id="_x0000_i1027" type="#_x0000_t75" style="width:93.75pt;height:16.3pt" o:ole="">
            <v:imagedata r:id="rId14" o:title=""/>
          </v:shape>
          <o:OLEObject Type="Embed" ProgID="Equation.DSMT4" ShapeID="_x0000_i1027" DrawAspect="Content" ObjectID="_1538127689" r:id="rId15"/>
        </w:object>
      </w:r>
      <w:r w:rsidRPr="00CC07CF">
        <w:rPr>
          <w:rFonts w:ascii="Papyrus" w:hAnsi="Papyrus"/>
          <w:sz w:val="22"/>
          <w:szCs w:val="22"/>
        </w:rPr>
        <w:t xml:space="preserve">.  </w:t>
      </w:r>
    </w:p>
    <w:p w:rsidR="00403587" w:rsidRPr="00DD0604" w:rsidRDefault="00C60F8C" w:rsidP="00DD0604">
      <w:pPr>
        <w:numPr>
          <w:ilvl w:val="0"/>
          <w:numId w:val="20"/>
        </w:numPr>
        <w:jc w:val="center"/>
        <w:rPr>
          <w:rFonts w:ascii="Papyrus" w:hAnsi="Papyrus"/>
          <w:b/>
          <w:sz w:val="22"/>
          <w:szCs w:val="22"/>
        </w:rPr>
      </w:pPr>
      <w:r w:rsidRPr="00DD0604">
        <w:rPr>
          <w:rFonts w:ascii="Papyrus" w:hAnsi="Papyrus"/>
          <w:b/>
          <w:sz w:val="22"/>
          <w:szCs w:val="22"/>
        </w:rPr>
        <w:t xml:space="preserve">Enter this equation </w:t>
      </w:r>
      <w:r w:rsidR="00403587" w:rsidRPr="00DD0604">
        <w:rPr>
          <w:rFonts w:ascii="Papyrus" w:hAnsi="Papyrus"/>
          <w:b/>
          <w:sz w:val="22"/>
          <w:szCs w:val="22"/>
        </w:rPr>
        <w:t>in the online graphing calculator.</w:t>
      </w:r>
    </w:p>
    <w:p w:rsidR="00C60F8C" w:rsidRPr="00CC07CF" w:rsidRDefault="00C60F8C" w:rsidP="00C60F8C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omplete the </w:t>
      </w:r>
      <w:r w:rsidR="00C60F8C" w:rsidRPr="00CC07CF">
        <w:rPr>
          <w:rFonts w:ascii="Papyrus" w:hAnsi="Papyrus"/>
          <w:sz w:val="22"/>
          <w:szCs w:val="22"/>
        </w:rPr>
        <w:t>Height</w:t>
      </w:r>
      <w:r w:rsidRPr="00CC07CF">
        <w:rPr>
          <w:rFonts w:ascii="Papyrus" w:hAnsi="Papyrus"/>
          <w:sz w:val="22"/>
          <w:szCs w:val="22"/>
        </w:rPr>
        <w:t xml:space="preserve"> column in the table below.  To calculate the </w:t>
      </w:r>
      <w:r w:rsidR="00C60F8C" w:rsidRPr="00CC07CF">
        <w:rPr>
          <w:rFonts w:ascii="Papyrus" w:hAnsi="Papyrus"/>
          <w:sz w:val="22"/>
          <w:szCs w:val="22"/>
        </w:rPr>
        <w:t>height</w:t>
      </w:r>
      <w:r w:rsidRPr="00CC07CF">
        <w:rPr>
          <w:rFonts w:ascii="Papyrus" w:hAnsi="Papyrus"/>
          <w:sz w:val="22"/>
          <w:szCs w:val="22"/>
        </w:rPr>
        <w:t>, you can:</w:t>
      </w:r>
    </w:p>
    <w:p w:rsidR="00C60F8C" w:rsidRPr="00CC07CF" w:rsidRDefault="00C60F8C" w:rsidP="00C60F8C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equation above and your calculator.</w:t>
      </w:r>
    </w:p>
    <w:p w:rsidR="00C60F8C" w:rsidRPr="00CC07CF" w:rsidRDefault="00C60F8C" w:rsidP="00C60F8C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TRACE feature on the online graphing calculator.</w:t>
      </w:r>
    </w:p>
    <w:p w:rsidR="00403587" w:rsidRPr="00CC07CF" w:rsidRDefault="009C5350" w:rsidP="00403587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117475</wp:posOffset>
            </wp:positionV>
            <wp:extent cx="2877185" cy="2040890"/>
            <wp:effectExtent l="1905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185" cy="204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1471" w:tblpYSpec="outsi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0" w:type="dxa"/>
          <w:right w:w="20" w:type="dxa"/>
        </w:tblCellMar>
        <w:tblLook w:val="0000"/>
      </w:tblPr>
      <w:tblGrid>
        <w:gridCol w:w="860"/>
        <w:gridCol w:w="960"/>
        <w:gridCol w:w="1440"/>
        <w:gridCol w:w="1440"/>
      </w:tblGrid>
      <w:tr w:rsidR="00485807" w:rsidRPr="00CC07CF" w:rsidTr="00973C71">
        <w:trPr>
          <w:cantSplit/>
          <w:trHeight w:hRule="exact" w:val="284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Time </w:t>
            </w:r>
          </w:p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s)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spacing w:after="58"/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Height (m)</w:t>
            </w:r>
          </w:p>
        </w:tc>
        <w:tc>
          <w:tcPr>
            <w:tcW w:w="2880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485807" w:rsidRPr="00CC07CF" w:rsidRDefault="00485807" w:rsidP="004D165D">
            <w:pPr>
              <w:pStyle w:val="BLMTableTitle"/>
              <w:rPr>
                <w:rFonts w:ascii="Papyrus" w:hAnsi="Papyrus"/>
                <w:b w:val="0"/>
              </w:rPr>
            </w:pPr>
            <w:r w:rsidRPr="00CC07CF">
              <w:rPr>
                <w:rFonts w:ascii="Papyrus" w:hAnsi="Papyrus"/>
                <w:b w:val="0"/>
                <w:i/>
              </w:rPr>
              <w:t>Finite Differences</w:t>
            </w:r>
          </w:p>
        </w:tc>
      </w:tr>
      <w:tr w:rsidR="00485807" w:rsidRPr="00CC07CF" w:rsidTr="00973C71">
        <w:trPr>
          <w:cantSplit/>
          <w:trHeight w:hRule="exact" w:val="498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</w:t>
            </w: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econd Differences</w:t>
            </w: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val="346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1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2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3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4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5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7D0855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6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</w:tcPr>
          <w:p w:rsidR="007D0855" w:rsidRPr="00CC07CF" w:rsidRDefault="007D0855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7D0855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</w:tbl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03587" w:rsidRDefault="00403587" w:rsidP="00DD0604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Graph the re</w:t>
      </w:r>
      <w:r w:rsidR="00C60F8C" w:rsidRPr="00CC07CF">
        <w:rPr>
          <w:rFonts w:ascii="Papyrus" w:hAnsi="Papyrus"/>
          <w:sz w:val="22"/>
          <w:szCs w:val="22"/>
        </w:rPr>
        <w:t>lation on the grid</w:t>
      </w:r>
      <w:r w:rsidRPr="00CC07CF">
        <w:rPr>
          <w:rFonts w:ascii="Papyrus" w:hAnsi="Papyrus"/>
          <w:sz w:val="22"/>
          <w:szCs w:val="22"/>
        </w:rPr>
        <w:t>.</w:t>
      </w:r>
    </w:p>
    <w:p w:rsidR="00DD0604" w:rsidRPr="00CC07CF" w:rsidRDefault="00DD0604" w:rsidP="00DD0604">
      <w:pPr>
        <w:ind w:left="360"/>
        <w:rPr>
          <w:rFonts w:ascii="Papyrus" w:hAnsi="Papyrus"/>
          <w:sz w:val="22"/>
          <w:szCs w:val="22"/>
        </w:rPr>
      </w:pPr>
    </w:p>
    <w:p w:rsidR="004B1D18" w:rsidRPr="00CC07CF" w:rsidRDefault="002179D9" w:rsidP="002179D9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a.</w:t>
      </w:r>
      <w:r w:rsidRPr="00CC07CF">
        <w:rPr>
          <w:rFonts w:ascii="Papyrus" w:hAnsi="Papyrus"/>
          <w:sz w:val="22"/>
          <w:szCs w:val="22"/>
        </w:rPr>
        <w:tab/>
        <w:t xml:space="preserve">How far is the dog from Billy Bob when he starts running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y-intercept</w:t>
      </w:r>
      <w:r w:rsidRPr="00CC07CF">
        <w:rPr>
          <w:rFonts w:ascii="Papyrus" w:hAnsi="Papyrus"/>
          <w:sz w:val="22"/>
          <w:szCs w:val="22"/>
        </w:rPr>
        <w:t>.  __________</w:t>
      </w:r>
    </w:p>
    <w:p w:rsidR="002179D9" w:rsidRPr="00CC07CF" w:rsidRDefault="002179D9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b.</w:t>
      </w:r>
      <w:r w:rsidRPr="00CC07CF">
        <w:rPr>
          <w:rFonts w:ascii="Papyrus" w:hAnsi="Papyrus"/>
          <w:sz w:val="22"/>
          <w:szCs w:val="22"/>
        </w:rPr>
        <w:tab/>
        <w:t xml:space="preserve">What is the </w:t>
      </w:r>
      <w:r w:rsidRPr="00CC07CF">
        <w:rPr>
          <w:rFonts w:ascii="Papyrus" w:hAnsi="Papyrus"/>
          <w:b/>
          <w:sz w:val="22"/>
          <w:szCs w:val="22"/>
          <w:u w:val="single"/>
        </w:rPr>
        <w:t>maximum</w:t>
      </w:r>
      <w:r w:rsidRPr="00CC07CF">
        <w:rPr>
          <w:rFonts w:ascii="Papyrus" w:hAnsi="Papyrus"/>
          <w:sz w:val="22"/>
          <w:szCs w:val="22"/>
        </w:rPr>
        <w:t xml:space="preserve"> distance between the dog and Billy Bob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vertex</w:t>
      </w:r>
      <w:r w:rsidRPr="00CC07CF">
        <w:rPr>
          <w:rFonts w:ascii="Papyrus" w:hAnsi="Papyrus"/>
          <w:sz w:val="22"/>
          <w:szCs w:val="22"/>
        </w:rPr>
        <w:t>. __________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.  </w:t>
      </w:r>
      <w:r w:rsidRPr="00CC07CF">
        <w:rPr>
          <w:rFonts w:ascii="Papyrus" w:hAnsi="Papyrus"/>
          <w:sz w:val="22"/>
          <w:szCs w:val="22"/>
        </w:rPr>
        <w:tab/>
        <w:t xml:space="preserve">This shape is called a </w:t>
      </w:r>
      <w:r w:rsidRPr="00CC07CF">
        <w:rPr>
          <w:rFonts w:ascii="Papyrus" w:hAnsi="Papyrus"/>
          <w:b/>
          <w:sz w:val="22"/>
          <w:szCs w:val="22"/>
          <w:u w:val="single"/>
        </w:rPr>
        <w:t>parabola</w:t>
      </w:r>
      <w:r w:rsidRPr="00CC07CF">
        <w:rPr>
          <w:rFonts w:ascii="Papyrus" w:hAnsi="Papyrus"/>
          <w:sz w:val="22"/>
          <w:szCs w:val="22"/>
        </w:rPr>
        <w:t xml:space="preserve">.  Draw a vertical line through the vertex of the parabola.  This is </w:t>
      </w:r>
    </w:p>
    <w:p w:rsidR="00CC7F72" w:rsidRPr="00CC07CF" w:rsidRDefault="00CC7F72" w:rsidP="00CC7F72">
      <w:pPr>
        <w:ind w:left="360" w:firstLine="360"/>
        <w:rPr>
          <w:rFonts w:ascii="Papyrus" w:hAnsi="Papyrus"/>
          <w:sz w:val="22"/>
          <w:szCs w:val="22"/>
        </w:rPr>
      </w:pPr>
      <w:proofErr w:type="gramStart"/>
      <w:r w:rsidRPr="00CC07CF">
        <w:rPr>
          <w:rFonts w:ascii="Papyrus" w:hAnsi="Papyrus"/>
          <w:sz w:val="22"/>
          <w:szCs w:val="22"/>
        </w:rPr>
        <w:t>the</w:t>
      </w:r>
      <w:proofErr w:type="gramEnd"/>
      <w:r w:rsidRPr="00CC07CF">
        <w:rPr>
          <w:rFonts w:ascii="Papyrus" w:hAnsi="Papyrus"/>
          <w:sz w:val="22"/>
          <w:szCs w:val="22"/>
        </w:rPr>
        <w:t xml:space="preserve"> </w:t>
      </w:r>
      <w:r w:rsidRPr="00CC07CF">
        <w:rPr>
          <w:rFonts w:ascii="Papyrus" w:hAnsi="Papyrus"/>
          <w:b/>
          <w:sz w:val="22"/>
          <w:szCs w:val="22"/>
          <w:u w:val="single"/>
        </w:rPr>
        <w:t>axis of symmetry</w:t>
      </w:r>
      <w:r w:rsidRPr="00CC07CF">
        <w:rPr>
          <w:rFonts w:ascii="Papyrus" w:hAnsi="Papyrus"/>
          <w:sz w:val="22"/>
          <w:szCs w:val="22"/>
        </w:rPr>
        <w:t>.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d. </w:t>
      </w:r>
      <w:r w:rsidRPr="00CC07CF">
        <w:rPr>
          <w:rFonts w:ascii="Papyrus" w:hAnsi="Papyrus"/>
          <w:sz w:val="22"/>
          <w:szCs w:val="22"/>
        </w:rPr>
        <w:tab/>
        <w:t>Would you say that this parabola ‘</w:t>
      </w:r>
      <w:r w:rsidRPr="00CC07CF">
        <w:rPr>
          <w:rFonts w:ascii="Papyrus" w:hAnsi="Papyrus"/>
          <w:b/>
          <w:sz w:val="22"/>
          <w:szCs w:val="22"/>
          <w:u w:val="single"/>
        </w:rPr>
        <w:t>opens up</w:t>
      </w:r>
      <w:r w:rsidRPr="00CC07CF">
        <w:rPr>
          <w:rFonts w:ascii="Papyrus" w:hAnsi="Papyrus"/>
          <w:sz w:val="22"/>
          <w:szCs w:val="22"/>
        </w:rPr>
        <w:t>’ or ‘</w:t>
      </w:r>
      <w:r w:rsidRPr="00CC07CF">
        <w:rPr>
          <w:rFonts w:ascii="Papyrus" w:hAnsi="Papyrus"/>
          <w:b/>
          <w:sz w:val="22"/>
          <w:szCs w:val="22"/>
          <w:u w:val="single"/>
        </w:rPr>
        <w:t>opens down</w:t>
      </w:r>
      <w:r w:rsidRPr="00CC07CF">
        <w:rPr>
          <w:rFonts w:ascii="Papyrus" w:hAnsi="Papyrus"/>
          <w:sz w:val="22"/>
          <w:szCs w:val="22"/>
        </w:rPr>
        <w:t>’? __________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e. </w:t>
      </w:r>
      <w:r w:rsidRPr="00CC07CF">
        <w:rPr>
          <w:rFonts w:ascii="Papyrus" w:hAnsi="Papyrus"/>
          <w:sz w:val="22"/>
          <w:szCs w:val="22"/>
        </w:rPr>
        <w:tab/>
        <w:t xml:space="preserve">When is the dog 0m away from Billy Bob?  These are the </w:t>
      </w:r>
      <w:r w:rsidRPr="00CC07CF">
        <w:rPr>
          <w:rFonts w:ascii="Papyrus" w:hAnsi="Papyrus"/>
          <w:b/>
          <w:sz w:val="22"/>
          <w:szCs w:val="22"/>
          <w:u w:val="single"/>
        </w:rPr>
        <w:t>zeros</w:t>
      </w:r>
      <w:r w:rsidRPr="00CC07CF">
        <w:rPr>
          <w:rFonts w:ascii="Papyrus" w:hAnsi="Papyrus"/>
          <w:sz w:val="22"/>
          <w:szCs w:val="22"/>
        </w:rPr>
        <w:t>! (</w:t>
      </w:r>
      <w:proofErr w:type="gramStart"/>
      <w:r w:rsidRPr="00CC07CF">
        <w:rPr>
          <w:rFonts w:ascii="Papyrus" w:hAnsi="Papyrus"/>
          <w:sz w:val="22"/>
          <w:szCs w:val="22"/>
        </w:rPr>
        <w:t>aka</w:t>
      </w:r>
      <w:proofErr w:type="gramEnd"/>
      <w:r w:rsidRPr="00CC07CF">
        <w:rPr>
          <w:rFonts w:ascii="Papyrus" w:hAnsi="Papyrus"/>
          <w:sz w:val="22"/>
          <w:szCs w:val="22"/>
        </w:rPr>
        <w:t>: x-intercepts). __________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On the graph, label and calculate the following:</w:t>
      </w:r>
    </w:p>
    <w:p w:rsidR="00CC7F72" w:rsidRPr="00CC07CF" w:rsidRDefault="00CC7F72" w:rsidP="00CC7F72">
      <w:pPr>
        <w:numPr>
          <w:ilvl w:val="0"/>
          <w:numId w:val="23"/>
        </w:numPr>
        <w:rPr>
          <w:rFonts w:ascii="Papyrus" w:hAnsi="Papyrus"/>
          <w:sz w:val="22"/>
          <w:szCs w:val="22"/>
        </w:rPr>
      </w:pPr>
      <w:proofErr w:type="spellStart"/>
      <w:r w:rsidRPr="00CC07CF">
        <w:rPr>
          <w:rFonts w:ascii="Papyrus" w:hAnsi="Papyrus"/>
          <w:sz w:val="22"/>
          <w:szCs w:val="22"/>
          <w:lang w:val="fr-CA"/>
        </w:rPr>
        <w:t>y-intercept</w:t>
      </w:r>
      <w:proofErr w:type="spellEnd"/>
      <w:r w:rsidRPr="00CC07CF">
        <w:rPr>
          <w:rFonts w:ascii="Papyrus" w:hAnsi="Papyrus"/>
          <w:sz w:val="22"/>
          <w:szCs w:val="22"/>
          <w:lang w:val="fr-CA"/>
        </w:rPr>
        <w:tab/>
      </w:r>
      <w:r w:rsidR="00D92911">
        <w:rPr>
          <w:rFonts w:ascii="Papyrus" w:hAnsi="Papyrus"/>
          <w:sz w:val="22"/>
          <w:szCs w:val="22"/>
          <w:lang w:val="fr-CA"/>
        </w:rPr>
        <w:tab/>
      </w:r>
      <w:r w:rsidRPr="00CC07CF">
        <w:rPr>
          <w:rFonts w:ascii="Papyrus" w:hAnsi="Papyrus"/>
          <w:sz w:val="22"/>
          <w:szCs w:val="22"/>
          <w:lang w:val="fr-CA"/>
        </w:rPr>
        <w:t>b.   vertex</w:t>
      </w:r>
      <w:r w:rsidRPr="00CC07CF">
        <w:rPr>
          <w:rFonts w:ascii="Papyrus" w:hAnsi="Papyrus"/>
          <w:sz w:val="22"/>
          <w:szCs w:val="22"/>
          <w:lang w:val="fr-CA"/>
        </w:rPr>
        <w:tab/>
      </w:r>
      <w:r w:rsidR="00D92911">
        <w:rPr>
          <w:rFonts w:ascii="Papyrus" w:hAnsi="Papyrus"/>
          <w:sz w:val="22"/>
          <w:szCs w:val="22"/>
          <w:lang w:val="fr-CA"/>
        </w:rPr>
        <w:tab/>
      </w:r>
      <w:r w:rsidRPr="00CC07CF">
        <w:rPr>
          <w:rFonts w:ascii="Papyrus" w:hAnsi="Papyrus"/>
          <w:sz w:val="22"/>
          <w:szCs w:val="22"/>
          <w:lang w:val="fr-CA"/>
        </w:rPr>
        <w:t xml:space="preserve">c.   </w:t>
      </w:r>
      <w:proofErr w:type="gramStart"/>
      <w:r w:rsidRPr="00CC07CF">
        <w:rPr>
          <w:rFonts w:ascii="Papyrus" w:hAnsi="Papyrus"/>
          <w:sz w:val="22"/>
          <w:szCs w:val="22"/>
        </w:rPr>
        <w:t>axis</w:t>
      </w:r>
      <w:proofErr w:type="gramEnd"/>
      <w:r w:rsidRPr="00CC07CF">
        <w:rPr>
          <w:rFonts w:ascii="Papyrus" w:hAnsi="Papyrus"/>
          <w:sz w:val="22"/>
          <w:szCs w:val="22"/>
        </w:rPr>
        <w:t xml:space="preserve"> of symmetry</w:t>
      </w:r>
      <w:r w:rsidR="00D92911">
        <w:rPr>
          <w:rFonts w:ascii="Papyrus" w:hAnsi="Papyrus"/>
          <w:sz w:val="22"/>
          <w:szCs w:val="22"/>
        </w:rPr>
        <w:tab/>
      </w:r>
      <w:r w:rsidRPr="00CC07CF">
        <w:rPr>
          <w:rFonts w:ascii="Papyrus" w:hAnsi="Papyrus"/>
          <w:sz w:val="22"/>
          <w:szCs w:val="22"/>
        </w:rPr>
        <w:tab/>
        <w:t xml:space="preserve">     d.   zeros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ab/>
      </w:r>
    </w:p>
    <w:p w:rsidR="007C7B99" w:rsidRPr="00CC07CF" w:rsidRDefault="00403587" w:rsidP="007C7B99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alculate the first differences</w:t>
      </w:r>
      <w:r w:rsidR="00CC7F72" w:rsidRPr="00CC07CF">
        <w:rPr>
          <w:rFonts w:ascii="Papyrus" w:hAnsi="Papyrus"/>
          <w:sz w:val="22"/>
          <w:szCs w:val="22"/>
        </w:rPr>
        <w:t>.</w:t>
      </w:r>
      <w:r w:rsidRPr="00CC07CF">
        <w:rPr>
          <w:rFonts w:ascii="Papyrus" w:hAnsi="Papyrus"/>
          <w:sz w:val="22"/>
          <w:szCs w:val="22"/>
        </w:rPr>
        <w:t xml:space="preserve">  </w:t>
      </w: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first differences are </w:t>
      </w:r>
      <w:r w:rsidR="00CC7F72" w:rsidRPr="00CC07CF">
        <w:rPr>
          <w:rFonts w:ascii="Papyrus" w:hAnsi="Papyrus"/>
          <w:sz w:val="22"/>
          <w:szCs w:val="22"/>
        </w:rPr>
        <w:t>not</w:t>
      </w:r>
      <w:r w:rsidRPr="00CC07CF">
        <w:rPr>
          <w:rFonts w:ascii="Papyrus" w:hAnsi="Papyrus"/>
          <w:sz w:val="22"/>
          <w:szCs w:val="22"/>
        </w:rPr>
        <w:t xml:space="preserve"> equal.  What does that tell you about the relationship between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and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>?</w:t>
      </w:r>
    </w:p>
    <w:p w:rsidR="00CC7F72" w:rsidRPr="00CC07CF" w:rsidRDefault="00CC7F72" w:rsidP="00403587">
      <w:pPr>
        <w:rPr>
          <w:rFonts w:ascii="Papyrus" w:hAnsi="Papyrus"/>
          <w:sz w:val="22"/>
          <w:szCs w:val="22"/>
        </w:rPr>
      </w:pP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alculate the second differences.  You do this by calculating the first differences of the first differences.</w:t>
      </w: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The second differences are equal.  This means that the relationship is ________________.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</w:p>
    <w:p w:rsidR="00FF6722" w:rsidRPr="00CC07CF" w:rsidRDefault="00CC7F72" w:rsidP="0099213C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How does the equation of a Linear Relation compare to the equation of a Quadratic Relation?</w:t>
      </w:r>
    </w:p>
    <w:tbl>
      <w:tblPr>
        <w:tblW w:w="10789" w:type="dxa"/>
        <w:tblInd w:w="-162" w:type="dxa"/>
        <w:tblLook w:val="01E0"/>
      </w:tblPr>
      <w:tblGrid>
        <w:gridCol w:w="900"/>
        <w:gridCol w:w="4867"/>
        <w:gridCol w:w="5022"/>
      </w:tblGrid>
      <w:tr w:rsidR="00FF6722" w:rsidRPr="00CC07CF" w:rsidTr="007746B5">
        <w:trPr>
          <w:trHeight w:val="297"/>
        </w:trPr>
        <w:tc>
          <w:tcPr>
            <w:tcW w:w="900" w:type="dxa"/>
            <w:shd w:val="clear" w:color="auto" w:fill="FFFFFF"/>
          </w:tcPr>
          <w:p w:rsidR="00FF6722" w:rsidRPr="007746B5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0"/>
                <w:szCs w:val="22"/>
              </w:rPr>
            </w:pPr>
          </w:p>
        </w:tc>
        <w:tc>
          <w:tcPr>
            <w:tcW w:w="4867" w:type="dxa"/>
            <w:shd w:val="clear" w:color="auto" w:fill="000000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color w:val="FFFFFF"/>
                <w:sz w:val="22"/>
                <w:szCs w:val="22"/>
              </w:rPr>
              <w:t>Linear</w:t>
            </w:r>
          </w:p>
        </w:tc>
        <w:tc>
          <w:tcPr>
            <w:tcW w:w="5022" w:type="dxa"/>
            <w:shd w:val="clear" w:color="auto" w:fill="000000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color w:val="FFFFFF"/>
                <w:sz w:val="22"/>
                <w:szCs w:val="22"/>
              </w:rPr>
              <w:t>Quadratic</w:t>
            </w:r>
          </w:p>
        </w:tc>
      </w:tr>
      <w:tr w:rsidR="00FF6722" w:rsidRPr="00CC07CF" w:rsidTr="007746B5">
        <w:trPr>
          <w:cantSplit/>
          <w:trHeight w:val="983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general equation</w:t>
            </w:r>
          </w:p>
        </w:tc>
        <w:tc>
          <w:tcPr>
            <w:tcW w:w="4867" w:type="dxa"/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580" w:dyaOrig="260">
                <v:shape id="_x0000_i1028" type="#_x0000_t75" style="width:29.2pt;height:12.9pt" o:ole="">
                  <v:imagedata r:id="rId16" o:title=""/>
                </v:shape>
                <o:OLEObject Type="Embed" ProgID="Equation.DSMT4" ShapeID="_x0000_i1028" DrawAspect="Content" ObjectID="_1538127690" r:id="rId17"/>
              </w:object>
            </w:r>
          </w:p>
        </w:tc>
        <w:tc>
          <w:tcPr>
            <w:tcW w:w="5022" w:type="dxa"/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660" w:dyaOrig="360">
                <v:shape id="_x0000_i1029" type="#_x0000_t75" style="width:33.3pt;height:18.35pt" o:ole="">
                  <v:imagedata r:id="rId18" o:title=""/>
                </v:shape>
                <o:OLEObject Type="Embed" ProgID="Equation.DSMT4" ShapeID="_x0000_i1029" DrawAspect="Content" ObjectID="_1538127691" r:id="rId19"/>
              </w:object>
            </w:r>
          </w:p>
        </w:tc>
      </w:tr>
      <w:tr w:rsidR="00FF6722" w:rsidRPr="00CC07CF" w:rsidTr="007746B5">
        <w:trPr>
          <w:cantSplit/>
          <w:trHeight w:val="868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shape</w:t>
            </w:r>
          </w:p>
        </w:tc>
        <w:tc>
          <w:tcPr>
            <w:tcW w:w="4867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7" style="width:230.65pt;height:34.3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7">
                    <w:txbxContent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  <w:tc>
          <w:tcPr>
            <w:tcW w:w="5022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6" style="width:230.65pt;height:34.3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6">
                    <w:txbxContent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</w:tr>
      <w:tr w:rsidR="00FF6722" w:rsidRPr="00CC07CF" w:rsidTr="007746B5">
        <w:trPr>
          <w:cantSplit/>
          <w:trHeight w:val="1705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equations</w:t>
            </w:r>
          </w:p>
        </w:tc>
        <w:tc>
          <w:tcPr>
            <w:tcW w:w="4867" w:type="dxa"/>
            <w:vAlign w:val="center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5" style="width:230.65pt;height:73.6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5">
                    <w:txbxContent>
                      <w:p w:rsidR="00CC07CF" w:rsidRPr="00C96D5F" w:rsidRDefault="00CC07CF" w:rsidP="00FF6722">
                        <w:pPr>
                          <w:rPr>
                            <w:lang w:val="fr-CA"/>
                          </w:rPr>
                        </w:pPr>
                        <w:proofErr w:type="spellStart"/>
                        <w:r w:rsidRPr="00C96D5F">
                          <w:rPr>
                            <w:lang w:val="fr-CA"/>
                          </w:rPr>
                          <w:t>slope</w:t>
                        </w:r>
                        <w:proofErr w:type="spellEnd"/>
                        <w:r w:rsidRPr="00C96D5F">
                          <w:rPr>
                            <w:lang w:val="fr-CA"/>
                          </w:rPr>
                          <w:t>/</w:t>
                        </w:r>
                        <w:proofErr w:type="spellStart"/>
                        <w:r w:rsidRPr="00C96D5F">
                          <w:rPr>
                            <w:lang w:val="fr-CA"/>
                          </w:rPr>
                          <w:t>y-intercept</w:t>
                        </w:r>
                        <w:proofErr w:type="spellEnd"/>
                        <w:r w:rsidRPr="00C96D5F">
                          <w:rPr>
                            <w:lang w:val="fr-CA"/>
                          </w:rPr>
                          <w:t>:</w:t>
                        </w:r>
                      </w:p>
                      <w:p w:rsidR="00CC07CF" w:rsidRPr="00C96D5F" w:rsidRDefault="00CC07CF" w:rsidP="00FF6722">
                        <w:pPr>
                          <w:rPr>
                            <w:sz w:val="12"/>
                            <w:szCs w:val="12"/>
                            <w:lang w:val="fr-CA"/>
                          </w:rPr>
                        </w:pPr>
                      </w:p>
                      <w:p w:rsidR="00CC07CF" w:rsidRPr="00C96D5F" w:rsidRDefault="00CC07CF" w:rsidP="00FF6722">
                        <w:pPr>
                          <w:rPr>
                            <w:lang w:val="fr-CA"/>
                          </w:rPr>
                        </w:pPr>
                        <w:proofErr w:type="spellStart"/>
                        <w:r w:rsidRPr="00C96D5F">
                          <w:rPr>
                            <w:lang w:val="fr-CA"/>
                          </w:rPr>
                          <w:t>slope</w:t>
                        </w:r>
                        <w:proofErr w:type="spellEnd"/>
                        <w:r w:rsidRPr="00C96D5F">
                          <w:rPr>
                            <w:lang w:val="fr-CA"/>
                          </w:rPr>
                          <w:t>/point:</w:t>
                        </w:r>
                      </w:p>
                      <w:p w:rsidR="00CC07CF" w:rsidRPr="00C96D5F" w:rsidRDefault="00CC07CF" w:rsidP="00FF6722">
                        <w:pPr>
                          <w:rPr>
                            <w:sz w:val="12"/>
                            <w:szCs w:val="12"/>
                            <w:lang w:val="fr-CA"/>
                          </w:rPr>
                        </w:pPr>
                      </w:p>
                      <w:p w:rsidR="00CC07CF" w:rsidRDefault="00CC07CF" w:rsidP="00FF6722">
                        <w:proofErr w:type="gramStart"/>
                        <w:r>
                          <w:t>standard</w:t>
                        </w:r>
                        <w:proofErr w:type="gramEnd"/>
                        <w:r>
                          <w:t>:</w:t>
                        </w:r>
                      </w:p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  <w:tc>
          <w:tcPr>
            <w:tcW w:w="5022" w:type="dxa"/>
            <w:vAlign w:val="center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4" style="width:230.65pt;height:73.6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4">
                    <w:txbxContent>
                      <w:p w:rsidR="00CC07CF" w:rsidRDefault="00CC07CF" w:rsidP="00FF6722">
                        <w:proofErr w:type="gramStart"/>
                        <w:r>
                          <w:t>standard</w:t>
                        </w:r>
                        <w:proofErr w:type="gramEnd"/>
                        <w:r>
                          <w:t>:</w:t>
                        </w:r>
                      </w:p>
                      <w:p w:rsidR="00CC07CF" w:rsidRDefault="00CC07CF" w:rsidP="00FF6722"/>
                      <w:p w:rsidR="00CC07CF" w:rsidRPr="00230BB5" w:rsidRDefault="00CC07CF" w:rsidP="00FF6722">
                        <w:proofErr w:type="gramStart"/>
                        <w:r>
                          <w:t>vertex</w:t>
                        </w:r>
                        <w:proofErr w:type="gramEnd"/>
                        <w:r>
                          <w:t>:</w:t>
                        </w:r>
                      </w:p>
                    </w:txbxContent>
                  </v:textbox>
                  <w10:wrap type="none"/>
                  <w10:anchorlock/>
                </v:roundrect>
              </w:pict>
            </w:r>
          </w:p>
        </w:tc>
      </w:tr>
      <w:tr w:rsidR="00FF6722" w:rsidRPr="00CC07CF" w:rsidTr="007746B5">
        <w:trPr>
          <w:cantSplit/>
          <w:trHeight w:val="621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degree</w:t>
            </w:r>
          </w:p>
        </w:tc>
        <w:tc>
          <w:tcPr>
            <w:tcW w:w="4867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3" style="width:230.65pt;height:34.3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3">
                    <w:txbxContent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  <w:tc>
          <w:tcPr>
            <w:tcW w:w="5022" w:type="dxa"/>
          </w:tcPr>
          <w:p w:rsidR="00FF6722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2" style="width:230.65pt;height:34.3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2">
                    <w:txbxContent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3135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finite differences</w:t>
            </w:r>
          </w:p>
        </w:tc>
        <w:tc>
          <w:tcPr>
            <w:tcW w:w="4867" w:type="dxa"/>
          </w:tcPr>
          <w:tbl>
            <w:tblPr>
              <w:tblW w:w="3228" w:type="dxa"/>
              <w:tblInd w:w="66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839"/>
              <w:gridCol w:w="840"/>
              <w:gridCol w:w="1549"/>
            </w:tblGrid>
            <w:tr w:rsidR="00FF6722" w:rsidRPr="00CC07CF" w:rsidTr="00CC07CF">
              <w:trPr>
                <w:trHeight w:val="208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.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first differences are ________________ </w:t>
            </w:r>
          </w:p>
        </w:tc>
        <w:tc>
          <w:tcPr>
            <w:tcW w:w="5022" w:type="dxa"/>
          </w:tcPr>
          <w:tbl>
            <w:tblPr>
              <w:tblW w:w="4032" w:type="dxa"/>
              <w:tblInd w:w="374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848"/>
              <w:gridCol w:w="832"/>
              <w:gridCol w:w="1176"/>
              <w:gridCol w:w="1176"/>
            </w:tblGrid>
            <w:tr w:rsidR="00FF6722" w:rsidRPr="00CC07CF" w:rsidTr="00CC07CF">
              <w:trPr>
                <w:trHeight w:val="208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52" w:type="dxa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erences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2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nd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A53FB8" w:rsidRDefault="00A53FB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    ________________</w:t>
            </w:r>
          </w:p>
          <w:p w:rsidR="00FF6722" w:rsidRDefault="00FF6722" w:rsidP="007746B5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econd differences are ________________</w:t>
            </w:r>
          </w:p>
          <w:p w:rsidR="00A53FB8" w:rsidRPr="00CC07CF" w:rsidRDefault="00A53FB8" w:rsidP="007746B5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1149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direction</w:t>
            </w:r>
          </w:p>
        </w:tc>
        <w:tc>
          <w:tcPr>
            <w:tcW w:w="4867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1" style="width:230.65pt;height:44.7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1">
                    <w:txbxContent>
                      <w:p w:rsidR="00CC07CF" w:rsidRPr="008A4CB9" w:rsidRDefault="00CC07CF" w:rsidP="00FF6722">
                        <w:pPr>
                          <w:jc w:val="center"/>
                          <w:rPr>
                            <w:sz w:val="4"/>
                            <w:szCs w:val="4"/>
                          </w:rPr>
                        </w:pPr>
                      </w:p>
                      <w:p w:rsidR="00CC07CF" w:rsidRDefault="00CC07CF" w:rsidP="00FF6722">
                        <w:pPr>
                          <w:jc w:val="center"/>
                        </w:pPr>
                        <w:proofErr w:type="gramStart"/>
                        <w:r>
                          <w:t>if</w:t>
                        </w:r>
                        <w:proofErr w:type="gramEnd"/>
                        <w:r>
                          <w:t xml:space="preserve"> first differences are + = _______</w:t>
                        </w:r>
                      </w:p>
                      <w:p w:rsidR="00CC07CF" w:rsidRPr="00230BB5" w:rsidRDefault="00CC07CF" w:rsidP="00FF6722">
                        <w:pPr>
                          <w:jc w:val="center"/>
                        </w:pPr>
                        <w:proofErr w:type="gramStart"/>
                        <w:r>
                          <w:t>if</w:t>
                        </w:r>
                        <w:proofErr w:type="gramEnd"/>
                        <w:r>
                          <w:t xml:space="preserve"> first differences are - = _______</w:t>
                        </w:r>
                      </w:p>
                    </w:txbxContent>
                  </v:textbox>
                  <w10:wrap type="none"/>
                  <w10:anchorlock/>
                </v:roundrect>
              </w:pict>
            </w:r>
          </w:p>
        </w:tc>
        <w:tc>
          <w:tcPr>
            <w:tcW w:w="5022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30" style="width:230.65pt;height:44.7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30">
                    <w:txbxContent>
                      <w:p w:rsidR="00CC07CF" w:rsidRPr="008A4CB9" w:rsidRDefault="00CC07CF" w:rsidP="00FF6722">
                        <w:pPr>
                          <w:jc w:val="center"/>
                          <w:rPr>
                            <w:sz w:val="4"/>
                            <w:szCs w:val="4"/>
                          </w:rPr>
                        </w:pPr>
                      </w:p>
                      <w:p w:rsidR="00CC07CF" w:rsidRDefault="00CC07CF" w:rsidP="00FF6722">
                        <w:pPr>
                          <w:jc w:val="center"/>
                        </w:pPr>
                        <w:proofErr w:type="gramStart"/>
                        <w:r>
                          <w:t>if</w:t>
                        </w:r>
                        <w:proofErr w:type="gramEnd"/>
                        <w:r>
                          <w:t xml:space="preserve"> second differences are + = _______</w:t>
                        </w:r>
                      </w:p>
                      <w:p w:rsidR="00CC07CF" w:rsidRPr="00230BB5" w:rsidRDefault="00CC07CF" w:rsidP="00FF6722">
                        <w:pPr>
                          <w:jc w:val="center"/>
                        </w:pPr>
                        <w:proofErr w:type="gramStart"/>
                        <w:r>
                          <w:t>if</w:t>
                        </w:r>
                        <w:proofErr w:type="gramEnd"/>
                        <w:r>
                          <w:t xml:space="preserve"> second differences are - = _______</w:t>
                        </w:r>
                      </w:p>
                      <w:p w:rsidR="00CC07CF" w:rsidRPr="00230BB5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</w:tr>
      <w:tr w:rsidR="00FF6722" w:rsidRPr="00CC07CF" w:rsidTr="007746B5">
        <w:trPr>
          <w:cantSplit/>
          <w:trHeight w:val="2968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graph</w:t>
            </w:r>
          </w:p>
        </w:tc>
        <w:tc>
          <w:tcPr>
            <w:tcW w:w="4867" w:type="dxa"/>
            <w:vAlign w:val="center"/>
          </w:tcPr>
          <w:p w:rsidR="00FF6722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4896" behindDoc="1" locked="0" layoutInCell="1" allowOverlap="1">
                  <wp:simplePos x="0" y="0"/>
                  <wp:positionH relativeFrom="column">
                    <wp:posOffset>333063</wp:posOffset>
                  </wp:positionH>
                  <wp:positionV relativeFrom="paragraph">
                    <wp:posOffset>1725</wp:posOffset>
                  </wp:positionV>
                  <wp:extent cx="2291931" cy="2061713"/>
                  <wp:effectExtent l="19050" t="0" r="0" b="0"/>
                  <wp:wrapTight wrapText="bothSides">
                    <wp:wrapPolygon edited="0">
                      <wp:start x="-180" y="0"/>
                      <wp:lineTo x="-180" y="21355"/>
                      <wp:lineTo x="21544" y="21355"/>
                      <wp:lineTo x="21544" y="0"/>
                      <wp:lineTo x="-18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931" cy="2061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5022" w:type="dxa"/>
            <w:vAlign w:val="center"/>
          </w:tcPr>
          <w:p w:rsidR="00FF6722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3872" behindDoc="1" locked="0" layoutInCell="1" allowOverlap="1">
                  <wp:simplePos x="0" y="0"/>
                  <wp:positionH relativeFrom="column">
                    <wp:posOffset>382534</wp:posOffset>
                  </wp:positionH>
                  <wp:positionV relativeFrom="paragraph">
                    <wp:posOffset>1725</wp:posOffset>
                  </wp:positionV>
                  <wp:extent cx="2291930" cy="2061713"/>
                  <wp:effectExtent l="19050" t="0" r="0" b="0"/>
                  <wp:wrapTight wrapText="bothSides">
                    <wp:wrapPolygon edited="0">
                      <wp:start x="-180" y="0"/>
                      <wp:lineTo x="-180" y="21355"/>
                      <wp:lineTo x="21544" y="21355"/>
                      <wp:lineTo x="21544" y="0"/>
                      <wp:lineTo x="-18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930" cy="2061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2568"/>
        </w:trPr>
        <w:tc>
          <w:tcPr>
            <w:tcW w:w="900" w:type="dxa"/>
            <w:textDirection w:val="btL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lastRenderedPageBreak/>
              <w:t>key properties</w:t>
            </w:r>
          </w:p>
        </w:tc>
        <w:tc>
          <w:tcPr>
            <w:tcW w:w="4867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29" style="width:230.65pt;height:118.6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29">
                    <w:txbxContent>
                      <w:p w:rsidR="00CC07CF" w:rsidRDefault="00CC07CF" w:rsidP="00FF6722">
                        <w:proofErr w:type="gramStart"/>
                        <w:r>
                          <w:t>y-intercept</w:t>
                        </w:r>
                        <w:proofErr w:type="gramEnd"/>
                        <w:r>
                          <w:t>:</w:t>
                        </w:r>
                      </w:p>
                      <w:p w:rsidR="00CC07CF" w:rsidRDefault="00CC07CF" w:rsidP="00FF6722"/>
                      <w:p w:rsidR="00CC07CF" w:rsidRDefault="00CC07CF" w:rsidP="00FF6722"/>
                      <w:p w:rsidR="00CC07CF" w:rsidRDefault="00CC07CF" w:rsidP="00FF6722"/>
                      <w:p w:rsidR="00CC07CF" w:rsidRDefault="00CC07CF" w:rsidP="00FF6722">
                        <w:proofErr w:type="gramStart"/>
                        <w:r>
                          <w:t>slope</w:t>
                        </w:r>
                        <w:proofErr w:type="gramEnd"/>
                        <w:r>
                          <w:t>:</w:t>
                        </w:r>
                      </w:p>
                      <w:p w:rsidR="00CC07CF" w:rsidRDefault="00CC07CF" w:rsidP="00FF6722"/>
                      <w:p w:rsidR="00CC07CF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  <w:tc>
          <w:tcPr>
            <w:tcW w:w="5022" w:type="dxa"/>
          </w:tcPr>
          <w:p w:rsidR="00FF6722" w:rsidRPr="00CC07CF" w:rsidRDefault="00471027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471027">
              <w:rPr>
                <w:rFonts w:ascii="Papyrus" w:hAnsi="Papyrus"/>
                <w:sz w:val="22"/>
                <w:szCs w:val="22"/>
              </w:rPr>
            </w:r>
            <w:r>
              <w:rPr>
                <w:rFonts w:ascii="Papyrus" w:hAnsi="Papyrus"/>
                <w:sz w:val="22"/>
                <w:szCs w:val="22"/>
              </w:rPr>
              <w:pict>
                <v:roundrect id="_x0000_s1028" style="width:229.6pt;height:118.65pt;mso-left-percent:-10001;mso-top-percent:-10001;mso-position-horizontal:absolute;mso-position-horizontal-relative:char;mso-position-vertical:absolute;mso-position-vertical-relative:line;mso-left-percent:-10001;mso-top-percent:-10001" arcsize="10923f">
                  <v:textbox style="mso-next-textbox:#_x0000_s1028">
                    <w:txbxContent>
                      <w:p w:rsidR="00CC07CF" w:rsidRPr="00C96D5F" w:rsidRDefault="00CC07CF" w:rsidP="00FF6722">
                        <w:pPr>
                          <w:rPr>
                            <w:lang w:val="fr-CA"/>
                          </w:rPr>
                        </w:pPr>
                        <w:proofErr w:type="spellStart"/>
                        <w:r w:rsidRPr="00C96D5F">
                          <w:rPr>
                            <w:lang w:val="fr-CA"/>
                          </w:rPr>
                          <w:t>y-intercept</w:t>
                        </w:r>
                        <w:proofErr w:type="spellEnd"/>
                        <w:r w:rsidRPr="00C96D5F">
                          <w:rPr>
                            <w:lang w:val="fr-CA"/>
                          </w:rPr>
                          <w:t>:</w:t>
                        </w:r>
                      </w:p>
                      <w:p w:rsidR="00CC07CF" w:rsidRPr="00C96D5F" w:rsidRDefault="00CC07CF" w:rsidP="00FF6722">
                        <w:pPr>
                          <w:rPr>
                            <w:sz w:val="12"/>
                            <w:szCs w:val="12"/>
                            <w:lang w:val="fr-CA"/>
                          </w:rPr>
                        </w:pPr>
                      </w:p>
                      <w:p w:rsidR="00CC07CF" w:rsidRPr="00C96D5F" w:rsidRDefault="00CC07CF" w:rsidP="00FF6722">
                        <w:pPr>
                          <w:rPr>
                            <w:lang w:val="fr-CA"/>
                          </w:rPr>
                        </w:pPr>
                        <w:proofErr w:type="spellStart"/>
                        <w:proofErr w:type="gramStart"/>
                        <w:r w:rsidRPr="00C96D5F">
                          <w:rPr>
                            <w:lang w:val="fr-CA"/>
                          </w:rPr>
                          <w:t>zeros</w:t>
                        </w:r>
                        <w:proofErr w:type="spellEnd"/>
                        <w:proofErr w:type="gramEnd"/>
                        <w:r w:rsidRPr="00C96D5F">
                          <w:rPr>
                            <w:lang w:val="fr-CA"/>
                          </w:rPr>
                          <w:t xml:space="preserve"> (x-</w:t>
                        </w:r>
                        <w:proofErr w:type="spellStart"/>
                        <w:r w:rsidRPr="00C96D5F">
                          <w:rPr>
                            <w:lang w:val="fr-CA"/>
                          </w:rPr>
                          <w:t>intercepts</w:t>
                        </w:r>
                        <w:proofErr w:type="spellEnd"/>
                        <w:r w:rsidRPr="00C96D5F">
                          <w:rPr>
                            <w:lang w:val="fr-CA"/>
                          </w:rPr>
                          <w:t>):</w:t>
                        </w:r>
                      </w:p>
                      <w:p w:rsidR="00CC07CF" w:rsidRPr="00C96D5F" w:rsidRDefault="00CC07CF" w:rsidP="00FF6722">
                        <w:pPr>
                          <w:rPr>
                            <w:sz w:val="12"/>
                            <w:szCs w:val="12"/>
                            <w:lang w:val="fr-CA"/>
                          </w:rPr>
                        </w:pPr>
                      </w:p>
                      <w:p w:rsidR="00CC07CF" w:rsidRDefault="00CC07CF" w:rsidP="00FF6722">
                        <w:proofErr w:type="gramStart"/>
                        <w:r>
                          <w:t>vertex</w:t>
                        </w:r>
                        <w:proofErr w:type="gramEnd"/>
                        <w:r>
                          <w:t>:</w:t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  <w:t>max/min</w:t>
                        </w:r>
                      </w:p>
                      <w:p w:rsidR="00CC07CF" w:rsidRPr="008A4CB9" w:rsidRDefault="00CC07CF" w:rsidP="00FF6722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CC07CF" w:rsidRDefault="00CC07CF" w:rsidP="00FF6722">
                        <w:proofErr w:type="gramStart"/>
                        <w:r>
                          <w:t>direction</w:t>
                        </w:r>
                        <w:proofErr w:type="gramEnd"/>
                        <w:r>
                          <w:t xml:space="preserve"> of opening:  </w:t>
                        </w:r>
                      </w:p>
                      <w:p w:rsidR="00CC07CF" w:rsidRPr="008A4CB9" w:rsidRDefault="00CC07CF" w:rsidP="00FF6722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CC07CF" w:rsidRDefault="00CC07CF" w:rsidP="00FF6722">
                        <w:proofErr w:type="gramStart"/>
                        <w:r>
                          <w:t>axis</w:t>
                        </w:r>
                        <w:proofErr w:type="gramEnd"/>
                        <w:r>
                          <w:t xml:space="preserve"> of symmetry:</w:t>
                        </w:r>
                      </w:p>
                      <w:p w:rsidR="00CC07CF" w:rsidRDefault="00CC07CF" w:rsidP="00FF6722"/>
                    </w:txbxContent>
                  </v:textbox>
                  <w10:wrap type="none"/>
                  <w10:anchorlock/>
                </v:roundrect>
              </w:pict>
            </w:r>
          </w:p>
        </w:tc>
      </w:tr>
      <w:tr w:rsidR="00FF6722" w:rsidRPr="00CC07CF" w:rsidTr="007746B5">
        <w:trPr>
          <w:cantSplit/>
          <w:trHeight w:val="4957"/>
        </w:trPr>
        <w:tc>
          <w:tcPr>
            <w:tcW w:w="900" w:type="dxa"/>
            <w:textDirection w:val="btL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example</w:t>
            </w:r>
          </w:p>
        </w:tc>
        <w:tc>
          <w:tcPr>
            <w:tcW w:w="4867" w:type="dxa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1160" w:dyaOrig="320">
                <v:shape id="_x0000_i1040" type="#_x0000_t75" style="width:57.75pt;height:15.6pt" o:ole="">
                  <v:imagedata r:id="rId21" o:title=""/>
                </v:shape>
                <o:OLEObject Type="Embed" ProgID="Equation.DSMT4" ShapeID="_x0000_i1040" DrawAspect="Content" ObjectID="_1538127692" r:id="rId22"/>
              </w:object>
            </w:r>
          </w:p>
          <w:tbl>
            <w:tblPr>
              <w:tblpPr w:leftFromText="180" w:rightFromText="180" w:vertAnchor="text" w:horzAnchor="margin" w:tblpXSpec="center" w:tblpY="125"/>
              <w:tblOverlap w:val="never"/>
              <w:tblW w:w="322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839"/>
              <w:gridCol w:w="840"/>
              <w:gridCol w:w="1549"/>
            </w:tblGrid>
            <w:tr w:rsidR="00FF6722" w:rsidRPr="00CC07CF" w:rsidTr="00CC07CF">
              <w:trPr>
                <w:trHeight w:val="208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.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71725" cy="2114550"/>
                  <wp:effectExtent l="1905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lope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y-intercept = _______________</w:t>
            </w:r>
          </w:p>
        </w:tc>
        <w:tc>
          <w:tcPr>
            <w:tcW w:w="5022" w:type="dxa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1579" w:dyaOrig="360">
                <v:shape id="_x0000_i1041" type="#_x0000_t75" style="width:78.8pt;height:18.35pt" o:ole="">
                  <v:imagedata r:id="rId23" o:title=""/>
                </v:shape>
                <o:OLEObject Type="Embed" ProgID="Equation.DSMT4" ShapeID="_x0000_i1041" DrawAspect="Content" ObjectID="_1538127693" r:id="rId24"/>
              </w:object>
            </w: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tbl>
            <w:tblPr>
              <w:tblpPr w:leftFromText="180" w:rightFromText="180" w:vertAnchor="text" w:horzAnchor="margin" w:tblpXSpec="center" w:tblpY="-190"/>
              <w:tblOverlap w:val="never"/>
              <w:tblW w:w="403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848"/>
              <w:gridCol w:w="832"/>
              <w:gridCol w:w="1176"/>
              <w:gridCol w:w="1176"/>
            </w:tblGrid>
            <w:tr w:rsidR="00FF6722" w:rsidRPr="00CC07CF" w:rsidTr="00CC07CF">
              <w:trPr>
                <w:trHeight w:val="208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52" w:type="dxa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erences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2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nd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71725" cy="2114550"/>
                  <wp:effectExtent l="1905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proofErr w:type="spellStart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y-intercept</w:t>
            </w:r>
            <w:proofErr w:type="spellEnd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 xml:space="preserve">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proofErr w:type="spellStart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zeros</w:t>
            </w:r>
            <w:proofErr w:type="spellEnd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 xml:space="preserve"> (x-</w:t>
            </w:r>
            <w:proofErr w:type="spellStart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intercepts</w:t>
            </w:r>
            <w:proofErr w:type="spellEnd"/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)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vertex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max/min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direction of opening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axis of symmetry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</w:tbl>
    <w:p w:rsidR="00FF6722" w:rsidRPr="00CC07CF" w:rsidRDefault="00FF6722" w:rsidP="00FF6722">
      <w:pPr>
        <w:rPr>
          <w:rFonts w:ascii="Papyrus" w:hAnsi="Papyrus"/>
          <w:sz w:val="22"/>
          <w:szCs w:val="22"/>
        </w:rPr>
        <w:sectPr w:rsidR="00FF6722" w:rsidRPr="00CC07CF" w:rsidSect="007746B5">
          <w:headerReference w:type="default" r:id="rId25"/>
          <w:footerReference w:type="default" r:id="rId26"/>
          <w:pgSz w:w="12240" w:h="15840" w:code="1"/>
          <w:pgMar w:top="567" w:right="1009" w:bottom="426" w:left="1009" w:header="270" w:footer="197" w:gutter="0"/>
          <w:cols w:space="708"/>
          <w:docGrid w:linePitch="360"/>
        </w:sectPr>
      </w:pPr>
    </w:p>
    <w:tbl>
      <w:tblPr>
        <w:tblW w:w="107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548"/>
        <w:gridCol w:w="89"/>
        <w:gridCol w:w="3031"/>
        <w:gridCol w:w="89"/>
        <w:gridCol w:w="2911"/>
        <w:gridCol w:w="89"/>
        <w:gridCol w:w="2911"/>
        <w:gridCol w:w="89"/>
      </w:tblGrid>
      <w:tr w:rsidR="00FF6722" w:rsidRPr="00CC07CF" w:rsidTr="00CC07CF">
        <w:tc>
          <w:tcPr>
            <w:tcW w:w="163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i/>
                <w:sz w:val="22"/>
                <w:szCs w:val="22"/>
                <w:u w:val="single"/>
              </w:rPr>
              <w:lastRenderedPageBreak/>
              <w:t>Examples:</w:t>
            </w:r>
          </w:p>
        </w:tc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A</w:t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B</w:t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C</w:t>
            </w:r>
          </w:p>
        </w:tc>
      </w:tr>
      <w:tr w:rsidR="00FF6722" w:rsidRPr="00CC07CF" w:rsidTr="00CC07CF">
        <w:trPr>
          <w:gridAfter w:val="1"/>
          <w:wAfter w:w="89" w:type="dxa"/>
        </w:trPr>
        <w:tc>
          <w:tcPr>
            <w:tcW w:w="1548" w:type="dxa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12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firstLine="34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hanging="34"/>
              <w:jc w:val="both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hanging="39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zeros</w:t>
            </w:r>
          </w:p>
        </w:tc>
        <w:tc>
          <w:tcPr>
            <w:tcW w:w="303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y-intercept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vertex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703F58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draw in the axis of symmetry</w:t>
            </w:r>
            <w:r w:rsidR="00703F58" w:rsidRPr="00CC07CF">
              <w:rPr>
                <w:rFonts w:ascii="Papyrus" w:hAnsi="Papyrus"/>
                <w:sz w:val="22"/>
                <w:szCs w:val="22"/>
              </w:rPr>
              <w:t xml:space="preserve"> &amp;</w:t>
            </w:r>
            <w:r w:rsidR="00703F58">
              <w:rPr>
                <w:rFonts w:ascii="Papyrus" w:hAnsi="Papyrus"/>
                <w:sz w:val="22"/>
                <w:szCs w:val="22"/>
              </w:rPr>
              <w:t xml:space="preserve"> </w:t>
            </w:r>
            <w:r w:rsidR="00703F58" w:rsidRPr="00CC07CF">
              <w:rPr>
                <w:rFonts w:ascii="Papyrus" w:hAnsi="Papyrus"/>
                <w:sz w:val="22"/>
                <w:szCs w:val="22"/>
              </w:rPr>
              <w:t xml:space="preserve">state the equation 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D</w:t>
            </w:r>
            <w:r w:rsidR="00FF6722" w:rsidRPr="00CC07CF">
              <w:rPr>
                <w:rFonts w:ascii="Papyrus" w:hAnsi="Papyrus"/>
                <w:sz w:val="22"/>
                <w:szCs w:val="22"/>
              </w:rPr>
              <w:t>oes the parabola open up or down?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I</w:t>
            </w:r>
            <w:r w:rsidR="00FF6722" w:rsidRPr="00CC07CF">
              <w:rPr>
                <w:rFonts w:ascii="Papyrus" w:hAnsi="Papyrus"/>
                <w:sz w:val="22"/>
                <w:szCs w:val="22"/>
              </w:rPr>
              <w:t>s the vertex a max or a min?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nite differences</w:t>
            </w:r>
          </w:p>
        </w:tc>
        <w:tc>
          <w:tcPr>
            <w:tcW w:w="303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</w:t>
            </w:r>
            <w:proofErr w:type="gramStart"/>
            <w:r w:rsidRPr="00CC07CF">
              <w:rPr>
                <w:rFonts w:ascii="Papyrus" w:hAnsi="Papyrus"/>
                <w:i/>
                <w:sz w:val="22"/>
                <w:szCs w:val="22"/>
              </w:rPr>
              <w:t>positive</w:t>
            </w:r>
            <w:proofErr w:type="gramEnd"/>
            <w:r w:rsidRPr="00CC07CF">
              <w:rPr>
                <w:rFonts w:ascii="Papyrus" w:hAnsi="Papyrus"/>
                <w:i/>
                <w:sz w:val="22"/>
                <w:szCs w:val="22"/>
              </w:rPr>
              <w:t xml:space="preserve"> or negative?)</w:t>
            </w:r>
          </w:p>
        </w:tc>
        <w:tc>
          <w:tcPr>
            <w:tcW w:w="3000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</w:t>
            </w:r>
            <w:proofErr w:type="gramStart"/>
            <w:r w:rsidRPr="00CC07CF">
              <w:rPr>
                <w:rFonts w:ascii="Papyrus" w:hAnsi="Papyrus"/>
                <w:i/>
                <w:sz w:val="22"/>
                <w:szCs w:val="22"/>
              </w:rPr>
              <w:t>positive</w:t>
            </w:r>
            <w:proofErr w:type="gramEnd"/>
            <w:r w:rsidRPr="00CC07CF">
              <w:rPr>
                <w:rFonts w:ascii="Papyrus" w:hAnsi="Papyrus"/>
                <w:i/>
                <w:sz w:val="22"/>
                <w:szCs w:val="22"/>
              </w:rPr>
              <w:t xml:space="preserve"> or negative?)</w:t>
            </w:r>
          </w:p>
        </w:tc>
        <w:tc>
          <w:tcPr>
            <w:tcW w:w="3000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</w:t>
            </w:r>
            <w:proofErr w:type="gramStart"/>
            <w:r w:rsidRPr="00CC07CF">
              <w:rPr>
                <w:rFonts w:ascii="Papyrus" w:hAnsi="Papyrus"/>
                <w:i/>
                <w:sz w:val="22"/>
                <w:szCs w:val="22"/>
              </w:rPr>
              <w:t>positive</w:t>
            </w:r>
            <w:proofErr w:type="gramEnd"/>
            <w:r w:rsidRPr="00CC07CF">
              <w:rPr>
                <w:rFonts w:ascii="Papyrus" w:hAnsi="Papyrus"/>
                <w:i/>
                <w:sz w:val="22"/>
                <w:szCs w:val="22"/>
              </w:rPr>
              <w:t xml:space="preserve"> or negative?)</w:t>
            </w:r>
          </w:p>
        </w:tc>
      </w:tr>
    </w:tbl>
    <w:p w:rsidR="00FF6722" w:rsidRPr="00CC07CF" w:rsidRDefault="00FF6722" w:rsidP="00FF6722">
      <w:pPr>
        <w:rPr>
          <w:rFonts w:ascii="Papyrus" w:hAnsi="Papyrus"/>
          <w:sz w:val="22"/>
          <w:szCs w:val="22"/>
        </w:rPr>
      </w:pPr>
    </w:p>
    <w:sectPr w:rsidR="00FF6722" w:rsidRPr="00CC07CF" w:rsidSect="00FF6722">
      <w:footerReference w:type="default" r:id="rId30"/>
      <w:pgSz w:w="12240" w:h="15840" w:code="1"/>
      <w:pgMar w:top="567" w:right="1009" w:bottom="426" w:left="1009" w:header="360" w:footer="41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07CF" w:rsidRDefault="00CC07CF" w:rsidP="001622A9">
      <w:r>
        <w:separator/>
      </w:r>
    </w:p>
  </w:endnote>
  <w:endnote w:type="continuationSeparator" w:id="0">
    <w:p w:rsidR="00CC07CF" w:rsidRDefault="00CC07CF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Papyrus" w:hAnsi="Papyrus"/>
        <w:sz w:val="22"/>
      </w:rPr>
      <w:id w:val="259320063"/>
      <w:docPartObj>
        <w:docPartGallery w:val="Page Numbers (Bottom of Page)"/>
        <w:docPartUnique/>
      </w:docPartObj>
    </w:sdtPr>
    <w:sdtContent>
      <w:sdt>
        <w:sdtPr>
          <w:rPr>
            <w:rFonts w:ascii="Papyrus" w:hAnsi="Papyrus"/>
            <w:sz w:val="22"/>
          </w:rPr>
          <w:id w:val="565050523"/>
          <w:docPartObj>
            <w:docPartGallery w:val="Page Numbers (Top of Page)"/>
            <w:docPartUnique/>
          </w:docPartObj>
        </w:sdtPr>
        <w:sdtContent>
          <w:p w:rsidR="00CC07CF" w:rsidRPr="00156AD5" w:rsidRDefault="00CC07CF" w:rsidP="00156AD5">
            <w:pPr>
              <w:pStyle w:val="Footer"/>
              <w:jc w:val="right"/>
              <w:rPr>
                <w:rFonts w:ascii="Papyrus" w:hAnsi="Papyrus"/>
                <w:sz w:val="22"/>
              </w:rPr>
            </w:pPr>
            <w:r w:rsidRPr="00156AD5">
              <w:rPr>
                <w:rFonts w:ascii="Papyrus" w:hAnsi="Papyrus"/>
                <w:sz w:val="22"/>
              </w:rPr>
              <w:t xml:space="preserve">Page </w: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begin"/>
            </w:r>
            <w:r w:rsidRPr="00156AD5">
              <w:rPr>
                <w:rFonts w:ascii="Papyrus" w:hAnsi="Papyrus"/>
                <w:b/>
                <w:sz w:val="22"/>
              </w:rPr>
              <w:instrText xml:space="preserve"> PAGE </w:instrTex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separate"/>
            </w:r>
            <w:r w:rsidR="004C6746">
              <w:rPr>
                <w:rFonts w:ascii="Papyrus" w:hAnsi="Papyrus"/>
                <w:b/>
                <w:noProof/>
                <w:sz w:val="22"/>
              </w:rPr>
              <w:t>4</w: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end"/>
            </w:r>
            <w:r w:rsidRPr="00156AD5">
              <w:rPr>
                <w:rFonts w:ascii="Papyrus" w:hAnsi="Papyrus"/>
                <w:sz w:val="22"/>
              </w:rPr>
              <w:t xml:space="preserve"> of </w: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begin"/>
            </w:r>
            <w:r w:rsidRPr="00156AD5">
              <w:rPr>
                <w:rFonts w:ascii="Papyrus" w:hAnsi="Papyrus"/>
                <w:b/>
                <w:sz w:val="22"/>
              </w:rPr>
              <w:instrText xml:space="preserve"> NUMPAGES  </w:instrTex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separate"/>
            </w:r>
            <w:r w:rsidR="004C6746">
              <w:rPr>
                <w:rFonts w:ascii="Papyrus" w:hAnsi="Papyrus"/>
                <w:b/>
                <w:noProof/>
                <w:sz w:val="22"/>
              </w:rPr>
              <w:t>5</w:t>
            </w:r>
            <w:r w:rsidR="00471027" w:rsidRPr="00156AD5">
              <w:rPr>
                <w:rFonts w:ascii="Papyrus" w:hAnsi="Papyrus"/>
                <w:b/>
                <w:sz w:val="22"/>
              </w:rPr>
              <w:fldChar w:fldCharType="end"/>
            </w:r>
          </w:p>
        </w:sdtContent>
      </w:sdt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07CF" w:rsidRPr="00703F58" w:rsidRDefault="0054734E" w:rsidP="0054734E">
    <w:pPr>
      <w:pStyle w:val="Footer"/>
      <w:pBdr>
        <w:top w:val="thinThickSmallGap" w:sz="24" w:space="1" w:color="622423" w:themeColor="accent2" w:themeShade="7F"/>
      </w:pBdr>
      <w:rPr>
        <w:rFonts w:ascii="Papyrus" w:hAnsi="Papyrus"/>
        <w:sz w:val="22"/>
        <w:szCs w:val="22"/>
      </w:rPr>
    </w:pPr>
    <w:r w:rsidRPr="00703F58">
      <w:rPr>
        <w:rFonts w:ascii="Papyrus" w:hAnsi="Papyrus"/>
        <w:sz w:val="22"/>
        <w:szCs w:val="22"/>
      </w:rPr>
      <w:t xml:space="preserve">COMPLETE: </w:t>
    </w:r>
    <w:r w:rsidRPr="00703F58">
      <w:rPr>
        <w:rFonts w:ascii="Papyrus" w:hAnsi="Papyrus"/>
        <w:b/>
        <w:sz w:val="22"/>
        <w:szCs w:val="22"/>
      </w:rPr>
      <w:t xml:space="preserve">p.172 - #1, 2, 3, 5, 6 </w:t>
    </w:r>
    <w:r w:rsidRPr="00703F58">
      <w:rPr>
        <w:rFonts w:ascii="Papyrus" w:hAnsi="Papyrus"/>
        <w:sz w:val="22"/>
        <w:szCs w:val="22"/>
      </w:rPr>
      <w:ptab w:relativeTo="margin" w:alignment="right" w:leader="none"/>
    </w:r>
    <w:r w:rsidRPr="00703F58">
      <w:rPr>
        <w:rFonts w:ascii="Papyrus" w:hAnsi="Papyrus"/>
        <w:sz w:val="22"/>
        <w:szCs w:val="22"/>
      </w:rPr>
      <w:t xml:space="preserve">Page </w:t>
    </w:r>
    <w:r w:rsidR="00471027" w:rsidRPr="00703F58">
      <w:rPr>
        <w:rFonts w:ascii="Papyrus" w:hAnsi="Papyrus"/>
        <w:sz w:val="22"/>
        <w:szCs w:val="22"/>
      </w:rPr>
      <w:fldChar w:fldCharType="begin"/>
    </w:r>
    <w:r w:rsidRPr="00703F58">
      <w:rPr>
        <w:rFonts w:ascii="Papyrus" w:hAnsi="Papyrus"/>
        <w:sz w:val="22"/>
        <w:szCs w:val="22"/>
      </w:rPr>
      <w:instrText xml:space="preserve"> PAGE   \* MERGEFORMAT </w:instrText>
    </w:r>
    <w:r w:rsidR="00471027" w:rsidRPr="00703F58">
      <w:rPr>
        <w:rFonts w:ascii="Papyrus" w:hAnsi="Papyrus"/>
        <w:sz w:val="22"/>
        <w:szCs w:val="22"/>
      </w:rPr>
      <w:fldChar w:fldCharType="separate"/>
    </w:r>
    <w:r w:rsidR="004C6746">
      <w:rPr>
        <w:rFonts w:ascii="Papyrus" w:hAnsi="Papyrus"/>
        <w:noProof/>
        <w:sz w:val="22"/>
        <w:szCs w:val="22"/>
      </w:rPr>
      <w:t>5</w:t>
    </w:r>
    <w:r w:rsidR="00471027" w:rsidRPr="00703F58">
      <w:rPr>
        <w:rFonts w:ascii="Papyrus" w:hAnsi="Papyrus"/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07CF" w:rsidRDefault="00CC07CF" w:rsidP="001622A9">
      <w:r>
        <w:separator/>
      </w:r>
    </w:p>
  </w:footnote>
  <w:footnote w:type="continuationSeparator" w:id="0">
    <w:p w:rsidR="00CC07CF" w:rsidRDefault="00CC07CF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07CF" w:rsidRPr="00D52DA3" w:rsidRDefault="00CC07CF" w:rsidP="00FF6722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CC07CF" w:rsidRPr="00FF6722" w:rsidRDefault="00CC07CF" w:rsidP="007746B5">
    <w:pPr>
      <w:pStyle w:val="Header"/>
      <w:tabs>
        <w:tab w:val="clear" w:pos="9360"/>
        <w:tab w:val="right" w:pos="10440"/>
      </w:tabs>
      <w:spacing w:after="60"/>
    </w:pPr>
    <w:r>
      <w:rPr>
        <w:b/>
        <w:u w:val="single"/>
      </w:rPr>
      <w:t>Day 1</w:t>
    </w:r>
    <w:r w:rsidRPr="00D52DA3">
      <w:rPr>
        <w:b/>
        <w:u w:val="single"/>
      </w:rPr>
      <w:t xml:space="preserve">: </w:t>
    </w:r>
    <w:r>
      <w:rPr>
        <w:b/>
        <w:u w:val="single"/>
      </w:rPr>
      <w:t>Linear vs. Quadratic Relations</w:t>
    </w:r>
    <w:r>
      <w:rPr>
        <w:b/>
        <w:u w:val="single"/>
      </w:rPr>
      <w:tab/>
    </w:r>
    <w:r>
      <w:rPr>
        <w:b/>
        <w:u w:val="single"/>
      </w:rPr>
      <w:tab/>
      <w:t>Unit 4</w:t>
    </w:r>
    <w:r w:rsidRPr="00D52DA3">
      <w:rPr>
        <w:b/>
        <w:u w:val="single"/>
      </w:rPr>
      <w:t xml:space="preserve">: </w:t>
    </w:r>
    <w:r>
      <w:rPr>
        <w:b/>
        <w:u w:val="single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175972DF"/>
    <w:multiLevelType w:val="hybridMultilevel"/>
    <w:tmpl w:val="4454E0A6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3E341630"/>
    <w:multiLevelType w:val="hybridMultilevel"/>
    <w:tmpl w:val="BB3C651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2DB7DB7"/>
    <w:multiLevelType w:val="hybridMultilevel"/>
    <w:tmpl w:val="4282043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6C53F4"/>
    <w:multiLevelType w:val="hybridMultilevel"/>
    <w:tmpl w:val="9926C8A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7FD03D4"/>
    <w:multiLevelType w:val="hybridMultilevel"/>
    <w:tmpl w:val="AD369486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5A72B02"/>
    <w:multiLevelType w:val="hybridMultilevel"/>
    <w:tmpl w:val="AD369486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4859E7"/>
    <w:multiLevelType w:val="hybridMultilevel"/>
    <w:tmpl w:val="979CC68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9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0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2"/>
  </w:num>
  <w:num w:numId="2">
    <w:abstractNumId w:val="17"/>
  </w:num>
  <w:num w:numId="3">
    <w:abstractNumId w:val="9"/>
  </w:num>
  <w:num w:numId="4">
    <w:abstractNumId w:val="18"/>
  </w:num>
  <w:num w:numId="5">
    <w:abstractNumId w:val="19"/>
  </w:num>
  <w:num w:numId="6">
    <w:abstractNumId w:val="7"/>
  </w:num>
  <w:num w:numId="7">
    <w:abstractNumId w:val="3"/>
  </w:num>
  <w:num w:numId="8">
    <w:abstractNumId w:val="23"/>
  </w:num>
  <w:num w:numId="9">
    <w:abstractNumId w:val="1"/>
  </w:num>
  <w:num w:numId="10">
    <w:abstractNumId w:val="20"/>
  </w:num>
  <w:num w:numId="11">
    <w:abstractNumId w:val="21"/>
  </w:num>
  <w:num w:numId="12">
    <w:abstractNumId w:val="15"/>
  </w:num>
  <w:num w:numId="13">
    <w:abstractNumId w:val="0"/>
  </w:num>
  <w:num w:numId="14">
    <w:abstractNumId w:val="8"/>
  </w:num>
  <w:num w:numId="15">
    <w:abstractNumId w:val="6"/>
  </w:num>
  <w:num w:numId="16">
    <w:abstractNumId w:val="4"/>
  </w:num>
  <w:num w:numId="17">
    <w:abstractNumId w:val="2"/>
  </w:num>
  <w:num w:numId="18">
    <w:abstractNumId w:val="14"/>
  </w:num>
  <w:num w:numId="19">
    <w:abstractNumId w:val="5"/>
  </w:num>
  <w:num w:numId="20">
    <w:abstractNumId w:val="11"/>
  </w:num>
  <w:num w:numId="21">
    <w:abstractNumId w:val="12"/>
  </w:num>
  <w:num w:numId="22">
    <w:abstractNumId w:val="10"/>
  </w:num>
  <w:num w:numId="23">
    <w:abstractNumId w:val="13"/>
  </w:num>
  <w:num w:numId="24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5AEA"/>
    <w:rsid w:val="00032202"/>
    <w:rsid w:val="00035CE5"/>
    <w:rsid w:val="00040E37"/>
    <w:rsid w:val="000779A1"/>
    <w:rsid w:val="00090E36"/>
    <w:rsid w:val="000A4CCC"/>
    <w:rsid w:val="000B79E2"/>
    <w:rsid w:val="000C1978"/>
    <w:rsid w:val="000E7306"/>
    <w:rsid w:val="0011213F"/>
    <w:rsid w:val="001152F8"/>
    <w:rsid w:val="0012734B"/>
    <w:rsid w:val="00156AD5"/>
    <w:rsid w:val="001622A9"/>
    <w:rsid w:val="00180020"/>
    <w:rsid w:val="00211844"/>
    <w:rsid w:val="002179D9"/>
    <w:rsid w:val="00224B83"/>
    <w:rsid w:val="002869BD"/>
    <w:rsid w:val="002873E7"/>
    <w:rsid w:val="003060E2"/>
    <w:rsid w:val="00365A5C"/>
    <w:rsid w:val="00372FB4"/>
    <w:rsid w:val="003E3EA1"/>
    <w:rsid w:val="00403587"/>
    <w:rsid w:val="0040587C"/>
    <w:rsid w:val="00413383"/>
    <w:rsid w:val="0043749E"/>
    <w:rsid w:val="00471027"/>
    <w:rsid w:val="00485807"/>
    <w:rsid w:val="004A0098"/>
    <w:rsid w:val="004A3393"/>
    <w:rsid w:val="004B1D18"/>
    <w:rsid w:val="004C1E68"/>
    <w:rsid w:val="004C3317"/>
    <w:rsid w:val="004C6746"/>
    <w:rsid w:val="004D165D"/>
    <w:rsid w:val="004F4987"/>
    <w:rsid w:val="005308C8"/>
    <w:rsid w:val="00544168"/>
    <w:rsid w:val="0054734E"/>
    <w:rsid w:val="00572F79"/>
    <w:rsid w:val="00582839"/>
    <w:rsid w:val="005C5079"/>
    <w:rsid w:val="005C59A5"/>
    <w:rsid w:val="005F62BE"/>
    <w:rsid w:val="006341BB"/>
    <w:rsid w:val="0064379E"/>
    <w:rsid w:val="00664097"/>
    <w:rsid w:val="0069483E"/>
    <w:rsid w:val="00703F58"/>
    <w:rsid w:val="00704725"/>
    <w:rsid w:val="007411A3"/>
    <w:rsid w:val="0074633E"/>
    <w:rsid w:val="007614FF"/>
    <w:rsid w:val="007746B5"/>
    <w:rsid w:val="007A15FB"/>
    <w:rsid w:val="007C7B99"/>
    <w:rsid w:val="007D0855"/>
    <w:rsid w:val="007F49BD"/>
    <w:rsid w:val="008D3005"/>
    <w:rsid w:val="008E1F63"/>
    <w:rsid w:val="008E555C"/>
    <w:rsid w:val="009104ED"/>
    <w:rsid w:val="00924EEE"/>
    <w:rsid w:val="00937BB4"/>
    <w:rsid w:val="00941AD8"/>
    <w:rsid w:val="0094514E"/>
    <w:rsid w:val="009466B3"/>
    <w:rsid w:val="00973C71"/>
    <w:rsid w:val="0099213C"/>
    <w:rsid w:val="009B2B38"/>
    <w:rsid w:val="009C5350"/>
    <w:rsid w:val="009F2007"/>
    <w:rsid w:val="00A1716A"/>
    <w:rsid w:val="00A45D99"/>
    <w:rsid w:val="00A53FB8"/>
    <w:rsid w:val="00A60939"/>
    <w:rsid w:val="00A645C6"/>
    <w:rsid w:val="00A76919"/>
    <w:rsid w:val="00A828EC"/>
    <w:rsid w:val="00AB15F7"/>
    <w:rsid w:val="00AD264E"/>
    <w:rsid w:val="00AE6DDB"/>
    <w:rsid w:val="00B0026F"/>
    <w:rsid w:val="00B31ECE"/>
    <w:rsid w:val="00C60F8C"/>
    <w:rsid w:val="00C643E5"/>
    <w:rsid w:val="00C669DE"/>
    <w:rsid w:val="00C71E03"/>
    <w:rsid w:val="00C829CE"/>
    <w:rsid w:val="00C938F4"/>
    <w:rsid w:val="00C967AA"/>
    <w:rsid w:val="00CA3239"/>
    <w:rsid w:val="00CA3C74"/>
    <w:rsid w:val="00CA7700"/>
    <w:rsid w:val="00CB7E7B"/>
    <w:rsid w:val="00CC07CF"/>
    <w:rsid w:val="00CC7F72"/>
    <w:rsid w:val="00CF379E"/>
    <w:rsid w:val="00CF7551"/>
    <w:rsid w:val="00D03BFE"/>
    <w:rsid w:val="00D17320"/>
    <w:rsid w:val="00D31CBE"/>
    <w:rsid w:val="00D43468"/>
    <w:rsid w:val="00D45D66"/>
    <w:rsid w:val="00D56233"/>
    <w:rsid w:val="00D5788E"/>
    <w:rsid w:val="00D606CF"/>
    <w:rsid w:val="00D65ACE"/>
    <w:rsid w:val="00D75C9B"/>
    <w:rsid w:val="00D92911"/>
    <w:rsid w:val="00D9661F"/>
    <w:rsid w:val="00DD0604"/>
    <w:rsid w:val="00DF1E73"/>
    <w:rsid w:val="00E0095D"/>
    <w:rsid w:val="00E01AAC"/>
    <w:rsid w:val="00E01CFE"/>
    <w:rsid w:val="00E61509"/>
    <w:rsid w:val="00E848F4"/>
    <w:rsid w:val="00EA103B"/>
    <w:rsid w:val="00EB602D"/>
    <w:rsid w:val="00EF2985"/>
    <w:rsid w:val="00EF4BF8"/>
    <w:rsid w:val="00EF6227"/>
    <w:rsid w:val="00F004DD"/>
    <w:rsid w:val="00F32759"/>
    <w:rsid w:val="00F3598F"/>
    <w:rsid w:val="00FD3C7A"/>
    <w:rsid w:val="00FE2E23"/>
    <w:rsid w:val="00FF67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customStyle="1" w:styleId="BLMTableTitleBlue">
    <w:name w:val="BLM Table Title Blue"/>
    <w:autoRedefine/>
    <w:rsid w:val="009B2B38"/>
    <w:pPr>
      <w:jc w:val="center"/>
    </w:pPr>
    <w:rPr>
      <w:rFonts w:ascii="Goudy Old Style" w:eastAsia="Times New Roman" w:hAnsi="Goudy Old Style"/>
      <w:bCs/>
      <w:sz w:val="24"/>
      <w:szCs w:val="24"/>
      <w:lang w:val="en-CA"/>
    </w:rPr>
  </w:style>
  <w:style w:type="paragraph" w:customStyle="1" w:styleId="BLMTextChar">
    <w:name w:val="BLM Text Char"/>
    <w:rsid w:val="009B2B38"/>
    <w:rPr>
      <w:rFonts w:ascii="Arial" w:eastAsia="Times New Roman" w:hAnsi="Arial"/>
      <w:sz w:val="22"/>
      <w:szCs w:val="22"/>
      <w:lang w:val="en-CA"/>
    </w:rPr>
  </w:style>
  <w:style w:type="paragraph" w:customStyle="1" w:styleId="BLMTableTitle">
    <w:name w:val="BLM Table Title"/>
    <w:rsid w:val="009B2B38"/>
    <w:pPr>
      <w:jc w:val="center"/>
    </w:pPr>
    <w:rPr>
      <w:rFonts w:ascii="Arial" w:eastAsia="Times New Roman" w:hAnsi="Arial"/>
      <w:b/>
      <w:bCs/>
      <w:sz w:val="22"/>
      <w:szCs w:val="22"/>
      <w:lang w:val="en-CA"/>
    </w:rPr>
  </w:style>
  <w:style w:type="paragraph" w:styleId="NoSpacing">
    <w:name w:val="No Spacing"/>
    <w:link w:val="NoSpacingChar"/>
    <w:uiPriority w:val="1"/>
    <w:qFormat/>
    <w:rsid w:val="00156AD5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156AD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image" Target="media/image12.png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87D080-C069-41B1-9E6B-C7A69C89A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1</TotalTime>
  <Pages>5</Pages>
  <Words>684</Words>
  <Characters>425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4929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08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8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16</cp:revision>
  <cp:lastPrinted>2016-07-19T08:42:00Z</cp:lastPrinted>
  <dcterms:created xsi:type="dcterms:W3CDTF">2016-07-18T08:01:00Z</dcterms:created>
  <dcterms:modified xsi:type="dcterms:W3CDTF">2016-10-16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